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3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4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5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716" r:id="rId2"/>
    <p:sldMasterId id="2147483770" r:id="rId3"/>
    <p:sldMasterId id="2147483796" r:id="rId4"/>
    <p:sldMasterId id="2147483820" r:id="rId5"/>
    <p:sldMasterId id="2147483832" r:id="rId6"/>
    <p:sldMasterId id="2147483844" r:id="rId7"/>
    <p:sldMasterId id="2147483856" r:id="rId8"/>
    <p:sldMasterId id="2147483868" r:id="rId9"/>
    <p:sldMasterId id="2147483880" r:id="rId10"/>
    <p:sldMasterId id="2147483976" r:id="rId11"/>
    <p:sldMasterId id="2147484075" r:id="rId12"/>
    <p:sldMasterId id="2147484103" r:id="rId13"/>
    <p:sldMasterId id="2147484115" r:id="rId14"/>
    <p:sldMasterId id="2147484151" r:id="rId15"/>
    <p:sldMasterId id="2147484166" r:id="rId16"/>
  </p:sldMasterIdLst>
  <p:notesMasterIdLst>
    <p:notesMasterId r:id="rId58"/>
  </p:notesMasterIdLst>
  <p:handoutMasterIdLst>
    <p:handoutMasterId r:id="rId59"/>
  </p:handoutMasterIdLst>
  <p:sldIdLst>
    <p:sldId id="352" r:id="rId17"/>
    <p:sldId id="353" r:id="rId18"/>
    <p:sldId id="282" r:id="rId19"/>
    <p:sldId id="375" r:id="rId20"/>
    <p:sldId id="297" r:id="rId21"/>
    <p:sldId id="293" r:id="rId22"/>
    <p:sldId id="350" r:id="rId23"/>
    <p:sldId id="400" r:id="rId24"/>
    <p:sldId id="401" r:id="rId25"/>
    <p:sldId id="305" r:id="rId26"/>
    <p:sldId id="306" r:id="rId27"/>
    <p:sldId id="370" r:id="rId28"/>
    <p:sldId id="359" r:id="rId29"/>
    <p:sldId id="432" r:id="rId30"/>
    <p:sldId id="431" r:id="rId31"/>
    <p:sldId id="309" r:id="rId32"/>
    <p:sldId id="434" r:id="rId33"/>
    <p:sldId id="435" r:id="rId34"/>
    <p:sldId id="436" r:id="rId35"/>
    <p:sldId id="395" r:id="rId36"/>
    <p:sldId id="430" r:id="rId37"/>
    <p:sldId id="397" r:id="rId38"/>
    <p:sldId id="398" r:id="rId39"/>
    <p:sldId id="410" r:id="rId40"/>
    <p:sldId id="424" r:id="rId41"/>
    <p:sldId id="416" r:id="rId42"/>
    <p:sldId id="407" r:id="rId43"/>
    <p:sldId id="417" r:id="rId44"/>
    <p:sldId id="409" r:id="rId45"/>
    <p:sldId id="386" r:id="rId46"/>
    <p:sldId id="372" r:id="rId47"/>
    <p:sldId id="373" r:id="rId48"/>
    <p:sldId id="425" r:id="rId49"/>
    <p:sldId id="426" r:id="rId50"/>
    <p:sldId id="365" r:id="rId51"/>
    <p:sldId id="369" r:id="rId52"/>
    <p:sldId id="366" r:id="rId53"/>
    <p:sldId id="374" r:id="rId54"/>
    <p:sldId id="384" r:id="rId55"/>
    <p:sldId id="385" r:id="rId56"/>
    <p:sldId id="336" r:id="rId5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8235"/>
    <a:srgbClr val="385723"/>
    <a:srgbClr val="222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 autoAdjust="0"/>
  </p:normalViewPr>
  <p:slideViewPr>
    <p:cSldViewPr snapToGrid="0">
      <p:cViewPr>
        <p:scale>
          <a:sx n="79" d="100"/>
          <a:sy n="79" d="100"/>
        </p:scale>
        <p:origin x="-384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63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4.xml"/><Relationship Id="rId29" Type="http://schemas.openxmlformats.org/officeDocument/2006/relationships/slide" Target="slides/slide13.xml"/><Relationship Id="rId41" Type="http://schemas.openxmlformats.org/officeDocument/2006/relationships/slide" Target="slides/slide25.xml"/><Relationship Id="rId54" Type="http://schemas.openxmlformats.org/officeDocument/2006/relationships/slide" Target="slides/slide38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slide" Target="slides/slide37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Relationship Id="rId57" Type="http://schemas.openxmlformats.org/officeDocument/2006/relationships/slide" Target="slides/slide41.xml"/><Relationship Id="rId61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slide" Target="slides/slide36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56" Type="http://schemas.openxmlformats.org/officeDocument/2006/relationships/slide" Target="slides/slide40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2.wmf"/><Relationship Id="rId4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18" Type="http://schemas.openxmlformats.org/officeDocument/2006/relationships/image" Target="../media/image120.wmf"/><Relationship Id="rId3" Type="http://schemas.openxmlformats.org/officeDocument/2006/relationships/image" Target="../media/image105.wmf"/><Relationship Id="rId21" Type="http://schemas.openxmlformats.org/officeDocument/2006/relationships/image" Target="../media/image123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5" Type="http://schemas.openxmlformats.org/officeDocument/2006/relationships/image" Target="../media/image127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20" Type="http://schemas.openxmlformats.org/officeDocument/2006/relationships/image" Target="../media/image122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24" Type="http://schemas.openxmlformats.org/officeDocument/2006/relationships/image" Target="../media/image126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23" Type="http://schemas.openxmlformats.org/officeDocument/2006/relationships/image" Target="../media/image125.wmf"/><Relationship Id="rId10" Type="http://schemas.openxmlformats.org/officeDocument/2006/relationships/image" Target="../media/image112.wmf"/><Relationship Id="rId19" Type="http://schemas.openxmlformats.org/officeDocument/2006/relationships/image" Target="../media/image121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Relationship Id="rId22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25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6.wmf"/><Relationship Id="rId5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NULL"/><Relationship Id="rId7" Type="http://schemas.openxmlformats.org/officeDocument/2006/relationships/image" Target="../media/image142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51817A-2A10-43F8-AB48-3F694CAC91DB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7B7261-5B47-42B9-8BFE-EB0EADDCBD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13443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A4A067-2292-4154-ABEA-C0776D368440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1527DC-821A-404C-BA01-1524986C7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4177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14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14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400" baseline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ED443-DDCB-426A-ADF7-20E52C85E161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099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70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61541-B018-42F5-98C2-75D1F91B42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393733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6E385-5B0E-44A8-9B6A-C8F9490FB3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934846"/>
      </p:ext>
    </p:extLst>
  </p:cSld>
  <p:clrMapOvr>
    <a:masterClrMapping/>
  </p:clrMapOvr>
  <p:transition spd="med">
    <p:wipe dir="r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50293B5-0562-4654-9A7D-0E8ADFB18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D070767-94A1-477D-93AA-207E591FFF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422E49-EBE1-40FE-8A34-9DACD1F655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A982AB5-B80B-446A-9D04-209DD4167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52B453B-B023-47CA-BA28-2591831E8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98C3349-8DC4-40BE-B0D5-CF494516F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3028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BE8F233-4B19-4254-9ED5-8AF2D61FF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954EE24-8A5F-4365-84CD-64C88F5BF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CFD5D4D-CE74-41A1-BA04-114462881B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C8726DF2-5ED7-4183-8908-2C9720057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4B57177-319D-48BE-B47A-91FC3338CE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73DE394-1249-4EE5-BEBC-A7D2829CD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33D4AFC4-4563-4D5C-BABE-343D391BC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08B61149-ADE4-462A-813E-73FAAEAFB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69525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B4376E3-AC3B-4C4A-A01A-F7989745F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9D7EDFF0-65DB-4C5C-B703-416583F53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6AB9903-B033-4BBA-8B70-1958F6470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6476436-5B4E-4FAF-8FE4-B41251D92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65783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6982D6A-5AC3-42AE-A4A5-51D79A1E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0AF88BD-8E7B-426F-871A-567FC55BC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474C3D9-5240-45C7-AB9F-54404C9B8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99483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55D85D6-7F74-4A85-8BDA-68A95EE7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F77ED90-D4BE-4BB3-B151-42BF9C88B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1021D8D-5D2E-4E54-BDBC-E6706070A3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A4322E61-9639-4D4F-98D2-7B6DB9D8A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AF12FEF-6055-4CD0-8CB1-447A96F1A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DA8930F-BFDF-47EB-9FB0-9CEBF78D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71007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1233AB-6208-42CC-8B15-79F597F50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CE78A14-A6AB-44FA-8B4D-1F1F91F9FC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593B5C1-13CB-4CEA-8224-00C9B10A5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427298B-C526-4A28-8C03-C6C474A63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0EEB186-FF6A-4F93-AD20-92E0EF568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94D80CA-83C1-45D4-9546-CB1A23AB1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0344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29D488C-5EB6-4172-AA06-640DB8DBB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2FD1EAE-3F65-4E1D-AB65-D9D8F4CDDB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97F718A-8574-47A2-AA8C-61976E1C1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AEB117-3B8F-44F6-81C6-2953193E1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6A104A1-48F1-4545-856B-25509FFE9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55434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CF899B5-31E2-4B75-9D34-5190557744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63CE716-78C7-455A-A9BD-EBEF3B1B25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282EFCC-AEE0-4C12-8924-6281F9B94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3956E07-17A8-4FC4-9F59-014FCD17F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BDE3966-9FD6-47FA-900B-CCBFD6B5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49418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5239A60-088A-4C5E-AB7D-54C64EA0CC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374FCDA-98DF-4DA6-8C79-3775F1722F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36D6B58-0C59-45D9-834C-3F14B1DA8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3260F18-5EB8-4D95-A6D8-CEB9ABE30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B8D7E42-3886-45C5-96DA-C37392486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24974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7FD54F-7160-44B1-938F-E708D2267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1ACC705-2925-4454-9885-56F2C95663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21C68DB-AE04-4A2E-A875-57E493943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BF8C635-B9F2-4D57-9ED0-8513C33A0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79A76C8-3701-4C5F-B2BF-1249F0ACF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343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915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915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84A85-6DC5-43E0-A4CE-735433F227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700866"/>
      </p:ext>
    </p:extLst>
  </p:cSld>
  <p:clrMapOvr>
    <a:masterClrMapping/>
  </p:clrMapOvr>
  <p:transition spd="med">
    <p:wipe dir="r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F42EB7E-0439-4059-BF4A-76D95BD63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89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3088AC3-F300-4954-AF72-E98FF9CE05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62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3372115-E1EA-41A2-A338-A768FBC9C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5ADE651-D9F2-43E7-9503-8482F4E02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C94107D-070D-4C3F-BC44-C58EE743A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55568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50293B5-0562-4654-9A7D-0E8ADFB18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D070767-94A1-477D-93AA-207E591FFF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422E49-EBE1-40FE-8A34-9DACD1F655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A982AB5-B80B-446A-9D04-209DD4167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52B453B-B023-47CA-BA28-2591831E8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98C3349-8DC4-40BE-B0D5-CF494516F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8618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BE8F233-4B19-4254-9ED5-8AF2D61FF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954EE24-8A5F-4365-84CD-64C88F5BF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CFD5D4D-CE74-41A1-BA04-114462881B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C8726DF2-5ED7-4183-8908-2C9720057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4B57177-319D-48BE-B47A-91FC3338CE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73DE394-1249-4EE5-BEBC-A7D2829CD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33D4AFC4-4563-4D5C-BABE-343D391BC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08B61149-ADE4-462A-813E-73FAAEAFB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07101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B4376E3-AC3B-4C4A-A01A-F7989745F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9D7EDFF0-65DB-4C5C-B703-416583F53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6AB9903-B033-4BBA-8B70-1958F6470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6476436-5B4E-4FAF-8FE4-B41251D92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62511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6982D6A-5AC3-42AE-A4A5-51D79A1E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0AF88BD-8E7B-426F-871A-567FC55BC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474C3D9-5240-45C7-AB9F-54404C9B8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33930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55D85D6-7F74-4A85-8BDA-68A95EE7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F77ED90-D4BE-4BB3-B151-42BF9C88B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1021D8D-5D2E-4E54-BDBC-E6706070A3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A4322E61-9639-4D4F-98D2-7B6DB9D8A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AF12FEF-6055-4CD0-8CB1-447A96F1A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DA8930F-BFDF-47EB-9FB0-9CEBF78D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71521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1233AB-6208-42CC-8B15-79F597F50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CE78A14-A6AB-44FA-8B4D-1F1F91F9FC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593B5C1-13CB-4CEA-8224-00C9B10A5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427298B-C526-4A28-8C03-C6C474A63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0EEB186-FF6A-4F93-AD20-92E0EF568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94D80CA-83C1-45D4-9546-CB1A23AB1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4570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29D488C-5EB6-4172-AA06-640DB8DBB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2FD1EAE-3F65-4E1D-AB65-D9D8F4CDDB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97F718A-8574-47A2-AA8C-61976E1C1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AEB117-3B8F-44F6-81C6-2953193E1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6A104A1-48F1-4545-856B-25509FFE9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76265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CF899B5-31E2-4B75-9D34-5190557744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63CE716-78C7-455A-A9BD-EBEF3B1B25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282EFCC-AEE0-4C12-8924-6281F9B94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3956E07-17A8-4FC4-9F59-014FCD17F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BDE3966-9FD6-47FA-900B-CCBFD6B5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36696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5239A60-088A-4C5E-AB7D-54C64EA0CC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374FCDA-98DF-4DA6-8C79-3775F1722F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36D6B58-0C59-45D9-834C-3F14B1DA8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3260F18-5EB8-4D95-A6D8-CEB9ABE30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B8D7E42-3886-45C5-96DA-C37392486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4315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65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1C0D-906B-4992-B88C-81BACAD255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432068"/>
      </p:ext>
    </p:extLst>
  </p:cSld>
  <p:clrMapOvr>
    <a:masterClrMapping/>
  </p:clrMapOvr>
  <p:transition spd="med">
    <p:wipe dir="r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7FD54F-7160-44B1-938F-E708D2267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1ACC705-2925-4454-9885-56F2C95663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21C68DB-AE04-4A2E-A875-57E493943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BF8C635-B9F2-4D57-9ED0-8513C33A0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79A76C8-3701-4C5F-B2BF-1249F0ACF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7559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F42EB7E-0439-4059-BF4A-76D95BD63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89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3088AC3-F300-4954-AF72-E98FF9CE05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62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3372115-E1EA-41A2-A338-A768FBC9C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5ADE651-D9F2-43E7-9503-8482F4E02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C94107D-070D-4C3F-BC44-C58EE743A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12159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50293B5-0562-4654-9A7D-0E8ADFB18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1D070767-94A1-477D-93AA-207E591FFF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1422E49-EBE1-40FE-8A34-9DACD1F655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A982AB5-B80B-446A-9D04-209DD4167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52B453B-B023-47CA-BA28-2591831E8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B98C3349-8DC4-40BE-B0D5-CF494516F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5503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BE8F233-4B19-4254-9ED5-8AF2D61FF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954EE24-8A5F-4365-84CD-64C88F5BF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CFD5D4D-CE74-41A1-BA04-114462881B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C8726DF2-5ED7-4183-8908-2C9720057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4B57177-319D-48BE-B47A-91FC3338CE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73DE394-1249-4EE5-BEBC-A7D2829CD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33D4AFC4-4563-4D5C-BABE-343D391BC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08B61149-ADE4-462A-813E-73FAAEAFB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44064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B4376E3-AC3B-4C4A-A01A-F7989745F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9D7EDFF0-65DB-4C5C-B703-416583F53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E6AB9903-B033-4BBA-8B70-1958F6470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66476436-5B4E-4FAF-8FE4-B41251D92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63185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6982D6A-5AC3-42AE-A4A5-51D79A1E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0AF88BD-8E7B-426F-871A-567FC55BC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474C3D9-5240-45C7-AB9F-54404C9B8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36219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55D85D6-7F74-4A85-8BDA-68A95EE7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2F77ED90-D4BE-4BB3-B151-42BF9C88B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1021D8D-5D2E-4E54-BDBC-E6706070A3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A4322E61-9639-4D4F-98D2-7B6DB9D8A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AF12FEF-6055-4CD0-8CB1-447A96F1A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DA8930F-BFDF-47EB-9FB0-9CEBF78D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13169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41233AB-6208-42CC-8B15-79F597F50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9CE78A14-A6AB-44FA-8B4D-1F1F91F9FC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593B5C1-13CB-4CEA-8224-00C9B10A5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427298B-C526-4A28-8C03-C6C474A63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0EEB186-FF6A-4F93-AD20-92E0EF568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994D80CA-83C1-45D4-9546-CB1A23AB1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98886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29D488C-5EB6-4172-AA06-640DB8DBB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2FD1EAE-3F65-4E1D-AB65-D9D8F4CDDB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97F718A-8574-47A2-AA8C-61976E1C1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AEB117-3B8F-44F6-81C6-2953193E1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6A104A1-48F1-4545-856B-25509FFE9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31727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CF899B5-31E2-4B75-9D34-5190557744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63CE716-78C7-455A-A9BD-EBEF3B1B25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282EFCC-AEE0-4C12-8924-6281F9B94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3956E07-17A8-4FC4-9F59-014FCD17F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0BDE3966-9FD6-47FA-900B-CCBFD6B5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9244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865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865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0B8CB-56C6-4D58-839A-A2F5F51272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416189"/>
      </p:ext>
    </p:extLst>
  </p:cSld>
  <p:clrMapOvr>
    <a:masterClrMapping/>
  </p:clrMapOvr>
  <p:transition spd="med">
    <p:wipe dir="r"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95632-4383-41C7-BD39-943B593E2F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19788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77B51-4C16-411D-83B7-6C85F7388F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55329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F87F8-A35F-4FD6-B96E-EFB71913F4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52134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73731-CAA1-4FAD-9CBB-0443FE766A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06272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8E548-8C54-4A47-B349-C62632DA99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5385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A1A03-2299-4D2B-9161-EE05FCF839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04309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AA152-0BEB-4595-ABBE-F57497C0CF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42973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8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F9C46-09D8-4FEC-842D-4B4AD43EB7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45256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0A573-5058-4C33-92F0-4DD9BD30E8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90653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C5A85-49CB-465A-AF49-8526E16FB1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0425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8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61541-B018-42F5-98C2-75D1F91B42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327596"/>
      </p:ext>
    </p:extLst>
  </p:cSld>
  <p:clrMapOvr>
    <a:masterClrMapping/>
  </p:clrMapOvr>
  <p:transition spd="med">
    <p:wipe dir="r"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77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77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CA451-AE07-4B19-82FD-3C127EC29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10922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627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407C5-6F2F-48B8-8313-B2AD03D6DE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64550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627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627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3453B-4DFE-48E8-93D4-2B82E91344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49558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63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1C0D-906B-4992-B88C-81BACAD255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871387"/>
      </p:ext>
    </p:extLst>
  </p:cSld>
  <p:clrMapOvr>
    <a:masterClrMapping/>
  </p:clrMapOvr>
  <p:transition spd="med">
    <p:wipe dir="r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17279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62310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3210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34862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09168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8951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A3A2C-445E-4099-8F7C-FC2E8A7114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38982"/>
      </p:ext>
    </p:extLst>
  </p:cSld>
  <p:clrMapOvr>
    <a:masterClrMapping/>
  </p:clrMapOvr>
  <p:transition spd="med">
    <p:wipe dir="r"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70910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642676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3243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6262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30200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77700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52635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14743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68173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6589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6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54187-29E9-4628-A79E-DD1EA2D864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738089"/>
      </p:ext>
    </p:extLst>
  </p:cSld>
  <p:clrMapOvr>
    <a:masterClrMapping/>
  </p:clrMapOvr>
  <p:transition spd="med">
    <p:wipe dir="r"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00049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64064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16687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268173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83850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2980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16849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02994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17429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2732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CA134-3602-4855-B033-EAAF02D1B5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521062"/>
      </p:ext>
    </p:extLst>
  </p:cSld>
  <p:clrMapOvr>
    <a:masterClrMapping/>
  </p:clrMapOvr>
  <p:transition spd="med">
    <p:wipe dir="r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97351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45873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40658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54757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43053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34596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4566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6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36275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88085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5433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41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41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0ACB7-5EC0-4259-A2DE-6719C6BA90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91527"/>
      </p:ext>
    </p:extLst>
  </p:cSld>
  <p:clrMapOvr>
    <a:masterClrMapping/>
  </p:clrMapOvr>
  <p:transition spd="med">
    <p:wipe dir="r"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637014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37839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95414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51288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8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031060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49553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094358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773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773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886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22918-2B34-4DF4-B085-E264375030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763117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A3A2C-445E-4099-8F7C-FC2E8A7114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956398"/>
      </p:ext>
    </p:extLst>
  </p:cSld>
  <p:clrMapOvr>
    <a:masterClrMapping/>
  </p:clrMapOvr>
  <p:transition spd="med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E8BFC-2978-4DFB-8714-1CE1B3F787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674827"/>
      </p:ext>
    </p:extLst>
  </p:cSld>
  <p:clrMapOvr>
    <a:masterClrMapping/>
  </p:clrMapOvr>
  <p:transition spd="med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31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EC0E0-515B-49D7-BA70-20B538B9DC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028496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DBCCD-8A4A-44AA-BEF4-F70F0D8C6F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043845"/>
      </p:ext>
    </p:extLst>
  </p:cSld>
  <p:clrMapOvr>
    <a:masterClrMapping/>
  </p:clrMapOvr>
  <p:transition spd="med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6E385-5B0E-44A8-9B6A-C8F9490FB3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759026"/>
      </p:ext>
    </p:extLst>
  </p:cSld>
  <p:clrMapOvr>
    <a:masterClrMapping/>
  </p:clrMapOvr>
  <p:transition spd="med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9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9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84A85-6DC5-43E0-A4CE-735433F227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516939"/>
      </p:ext>
    </p:extLst>
  </p:cSld>
  <p:clrMapOvr>
    <a:masterClrMapping/>
  </p:clrMapOvr>
  <p:transition spd="med"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4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1C0D-906B-4992-B88C-81BACAD255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866051"/>
      </p:ext>
    </p:extLst>
  </p:cSld>
  <p:clrMapOvr>
    <a:masterClrMapping/>
  </p:clrMapOvr>
  <p:transition spd="med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84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84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0B8CB-56C6-4D58-839A-A2F5F51272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970261"/>
      </p:ext>
    </p:extLst>
  </p:cSld>
  <p:clrMapOvr>
    <a:masterClrMapping/>
  </p:clrMapOvr>
  <p:transition spd="med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52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6AC6B-4BBA-4F8F-9209-B1DD8DC22F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445017"/>
      </p:ext>
    </p:extLst>
  </p:cSld>
  <p:clrMapOvr>
    <a:masterClrMapping/>
  </p:clrMapOvr>
  <p:transition spd="med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DA68A-5D75-4644-9EF2-E096D2518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73044"/>
      </p:ext>
    </p:extLst>
  </p:cSld>
  <p:clrMapOvr>
    <a:masterClrMapping/>
  </p:clrMapOvr>
  <p:transition spd="med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3EC08-17DE-464E-842F-D779B13A83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815393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7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54187-29E9-4628-A79E-DD1EA2D864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43572"/>
      </p:ext>
    </p:extLst>
  </p:cSld>
  <p:clrMapOvr>
    <a:masterClrMapping/>
  </p:clrMapOvr>
  <p:transition spd="med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2D685-29C5-42FB-99E0-A0464A12C6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363719"/>
      </p:ext>
    </p:extLst>
  </p:cSld>
  <p:clrMapOvr>
    <a:masterClrMapping/>
  </p:clrMapOvr>
  <p:transition spd="med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984D5-1786-4133-BC50-3BCD1EF046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25232"/>
      </p:ext>
    </p:extLst>
  </p:cSld>
  <p:clrMapOvr>
    <a:masterClrMapping/>
  </p:clrMapOvr>
  <p:transition spd="med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F2818-5BDD-4A3E-9B6B-64E29DAB22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374889"/>
      </p:ext>
    </p:extLst>
  </p:cSld>
  <p:clrMapOvr>
    <a:masterClrMapping/>
  </p:clrMapOvr>
  <p:transition spd="med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475F5-7856-4F82-B4D1-6145CE3F7C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641878"/>
      </p:ext>
    </p:extLst>
  </p:cSld>
  <p:clrMapOvr>
    <a:masterClrMapping/>
  </p:clrMapOvr>
  <p:transition spd="med"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7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210D9-C38F-4F65-95CF-1F0BAEA7A2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079076"/>
      </p:ext>
    </p:extLst>
  </p:cSld>
  <p:clrMapOvr>
    <a:masterClrMapping/>
  </p:clrMapOvr>
  <p:transition spd="med"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0DB8-6DFC-44F5-8004-92225618F2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875272"/>
      </p:ext>
    </p:extLst>
  </p:cSld>
  <p:clrMapOvr>
    <a:masterClrMapping/>
  </p:clrMapOvr>
  <p:transition spd="med"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775E0-6DD6-41EB-9032-7335A7664F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430477"/>
      </p:ext>
    </p:extLst>
  </p:cSld>
  <p:clrMapOvr>
    <a:masterClrMapping/>
  </p:clrMapOvr>
  <p:transition spd="med"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65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65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2B89C-E4E9-4523-89F7-8D53268F32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715045"/>
      </p:ext>
    </p:extLst>
  </p:cSld>
  <p:clrMapOvr>
    <a:masterClrMapping/>
  </p:clrMapOvr>
  <p:transition spd="med"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15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9A5CA-D1B9-4B6A-9301-29178014AC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686087"/>
      </p:ext>
    </p:extLst>
  </p:cSld>
  <p:clrMapOvr>
    <a:masterClrMapping/>
  </p:clrMapOvr>
  <p:transition spd="med"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815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815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7AF54-4A33-45F5-9423-C3007C378B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488272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CA134-3602-4855-B033-EAAF02D1B5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786210"/>
      </p:ext>
    </p:extLst>
  </p:cSld>
  <p:clrMapOvr>
    <a:masterClrMapping/>
  </p:clrMapOvr>
  <p:transition spd="med">
    <p:wipe dir="r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269B8-7CF1-4F19-A794-D43A39B07187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6355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398EC-9699-453B-AEA9-20E44D2B58BB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3043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1001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74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2ADC3-BE2D-4A8B-B09A-AC16B5290E01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6559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70F5-7129-4B0D-8AB8-C307CC33ABDF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2152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255AF0-718D-4B4D-BA3E-5282B150DF95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9168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0BBF4-D5BE-4E22-A172-518671C3FA42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2084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1C14D8-E732-4A8F-8CCF-A8F499AC6475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8418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703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99649-8A1F-4987-A4BF-A23BF377776C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1116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703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11442-FEFE-4D92-8F64-85FBE0A0F98E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00153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931C2-217A-4E0C-A9E0-7F1BCE2F3CE7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43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5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5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0ACB7-5EC0-4259-A2DE-6719C6BA90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976985"/>
      </p:ext>
    </p:extLst>
  </p:cSld>
  <p:clrMapOvr>
    <a:masterClrMapping/>
  </p:clrMapOvr>
  <p:transition spd="med">
    <p:wipe dir="r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81AA3-8BEC-4E8E-B2A5-BFCA80B2CE0E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0313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3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7159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1281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5271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55478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1035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8144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69117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2281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579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22918-2B34-4DF4-B085-E264375030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303344"/>
      </p:ext>
    </p:extLst>
  </p:cSld>
  <p:clrMapOvr>
    <a:masterClrMapping/>
  </p:clrMapOvr>
  <p:transition spd="med">
    <p:wipe dir="r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6014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47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47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1524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20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26711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09408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9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2280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40042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7111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13653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615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4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97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E8BFC-2978-4DFB-8714-1CE1B3F787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66160"/>
      </p:ext>
    </p:extLst>
  </p:cSld>
  <p:clrMapOvr>
    <a:masterClrMapping/>
  </p:clrMapOvr>
  <p:transition spd="med">
    <p:wipe dir="r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96361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70919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33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33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08880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04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69978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18658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7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3716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67577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70234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85284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48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32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EC0E0-515B-49D7-BA70-20B538B9DC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520051"/>
      </p:ext>
    </p:extLst>
  </p:cSld>
  <p:clrMapOvr>
    <a:masterClrMapping/>
  </p:clrMapOvr>
  <p:transition spd="med">
    <p:wipe dir="r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2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85249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41590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63177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17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17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00152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15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9A5CA-D1B9-4B6A-9301-29178014AC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847470"/>
      </p:ext>
    </p:extLst>
  </p:cSld>
  <p:clrMapOvr>
    <a:masterClrMapping/>
  </p:clrMapOvr>
  <p:transition spd="med">
    <p:wipe dir="r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8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85223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44280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6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74747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34677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436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DBCCD-8A4A-44AA-BEF4-F70F0D8C6F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291367"/>
      </p:ext>
    </p:extLst>
  </p:cSld>
  <p:clrMapOvr>
    <a:masterClrMapping/>
  </p:clrMapOvr>
  <p:transition spd="med">
    <p:wipe dir="r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24652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021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1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90653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95449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0701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79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79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2497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57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1C0D-906B-4992-B88C-81BACAD255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506225"/>
      </p:ext>
    </p:extLst>
  </p:cSld>
  <p:clrMapOvr>
    <a:masterClrMapping/>
  </p:clrMapOvr>
  <p:transition spd="med">
    <p:wipe dir="r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5239A60-088A-4C5E-AB7D-54C64EA0CC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3374FCDA-98DF-4DA6-8C79-3775F1722F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36D6B58-0C59-45D9-834C-3F14B1DA8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D3260F18-5EB8-4D95-A6D8-CEB9ABE30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B8D7E42-3886-45C5-96DA-C37392486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11914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7FD54F-7160-44B1-938F-E708D2267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1ACC705-2925-4454-9885-56F2C95663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21C68DB-AE04-4A2E-A875-57E493943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BF8C635-B9F2-4D57-9ED0-8513C33A0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79A76C8-3701-4C5F-B2BF-1249F0ACF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32043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F42EB7E-0439-4059-BF4A-76D95BD63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89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3088AC3-F300-4954-AF72-E98FF9CE05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62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3372115-E1EA-41A2-A338-A768FBC9C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5ADE651-D9F2-43E7-9503-8482F4E02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C94107D-070D-4C3F-BC44-C58EE743A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204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/><Relationship Id="rId13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2.xml"/><Relationship Id="rId7" Type="http://schemas.openxmlformats.org/officeDocument/2006/relationships/slideLayout" Target="../slideLayouts/slideLayout136.xml"/><Relationship Id="rId12" Type="http://schemas.openxmlformats.org/officeDocument/2006/relationships/slideLayout" Target="../slideLayouts/slideLayout141.xml"/><Relationship Id="rId2" Type="http://schemas.openxmlformats.org/officeDocument/2006/relationships/slideLayout" Target="../slideLayouts/slideLayout131.xml"/><Relationship Id="rId1" Type="http://schemas.openxmlformats.org/officeDocument/2006/relationships/slideLayout" Target="../slideLayouts/slideLayout130.xml"/><Relationship Id="rId6" Type="http://schemas.openxmlformats.org/officeDocument/2006/relationships/slideLayout" Target="../slideLayouts/slideLayout135.xml"/><Relationship Id="rId11" Type="http://schemas.openxmlformats.org/officeDocument/2006/relationships/slideLayout" Target="../slideLayouts/slideLayout140.xml"/><Relationship Id="rId5" Type="http://schemas.openxmlformats.org/officeDocument/2006/relationships/slideLayout" Target="../slideLayouts/slideLayout134.xml"/><Relationship Id="rId15" Type="http://schemas.openxmlformats.org/officeDocument/2006/relationships/theme" Target="../theme/theme12.xml"/><Relationship Id="rId10" Type="http://schemas.openxmlformats.org/officeDocument/2006/relationships/slideLayout" Target="../slideLayouts/slideLayout139.xml"/><Relationship Id="rId4" Type="http://schemas.openxmlformats.org/officeDocument/2006/relationships/slideLayout" Target="../slideLayouts/slideLayout133.xml"/><Relationship Id="rId9" Type="http://schemas.openxmlformats.org/officeDocument/2006/relationships/slideLayout" Target="../slideLayouts/slideLayout138.xml"/><Relationship Id="rId14" Type="http://schemas.openxmlformats.org/officeDocument/2006/relationships/slideLayout" Target="../slideLayouts/slideLayout14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22B348-E3A6-4244-BABD-43C99728958F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66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8167729C-F702-47CF-9A6A-BEA9B2587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7140D62-90AF-4916-99DB-F207CE4F89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6C93C64-965C-4928-BC37-97B9E66F11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3BDED19-BA0B-4866-9E61-27BD40408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1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DAD8AF0-BCE6-40F2-B9A3-FA01FEA075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994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8167729C-F702-47CF-9A6A-BEA9B2587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7140D62-90AF-4916-99DB-F207CE4F89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6C93C64-965C-4928-BC37-97B9E66F11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3BDED19-BA0B-4866-9E61-27BD40408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1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DAD8AF0-BCE6-40F2-B9A3-FA01FEA075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249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ED2002-41A8-4288-A921-589400AB255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906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6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  <p:sldLayoutId id="2147484087" r:id="rId12"/>
    <p:sldLayoutId id="2147484088" r:id="rId13"/>
    <p:sldLayoutId id="214748416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71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105" r:id="rId2"/>
    <p:sldLayoutId id="2147484106" r:id="rId3"/>
    <p:sldLayoutId id="2147484107" r:id="rId4"/>
    <p:sldLayoutId id="2147484108" r:id="rId5"/>
    <p:sldLayoutId id="2147484109" r:id="rId6"/>
    <p:sldLayoutId id="2147484110" r:id="rId7"/>
    <p:sldLayoutId id="2147484111" r:id="rId8"/>
    <p:sldLayoutId id="2147484112" r:id="rId9"/>
    <p:sldLayoutId id="2147484113" r:id="rId10"/>
    <p:sldLayoutId id="214748411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1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02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581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7" r:id="rId1"/>
    <p:sldLayoutId id="2147484168" r:id="rId2"/>
    <p:sldLayoutId id="2147484169" r:id="rId3"/>
    <p:sldLayoutId id="2147484170" r:id="rId4"/>
    <p:sldLayoutId id="2147484171" r:id="rId5"/>
    <p:sldLayoutId id="2147484172" r:id="rId6"/>
    <p:sldLayoutId id="2147484173" r:id="rId7"/>
    <p:sldLayoutId id="2147484174" r:id="rId8"/>
    <p:sldLayoutId id="2147484175" r:id="rId9"/>
    <p:sldLayoutId id="2147484176" r:id="rId10"/>
    <p:sldLayoutId id="214748417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22B348-E3A6-4244-BABD-43C99728958F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39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AB1F93-2362-433F-B6D6-D4E2729E9A9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976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62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5F5F24-A2EA-4AB8-A665-D50CB083821F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31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62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62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509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925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4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4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4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000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2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2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2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574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416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1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1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1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451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416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8167729C-F702-47CF-9A6A-BEA9B2587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7140D62-90AF-4916-99DB-F207CE4F89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46C93C64-965C-4928-BC37-97B9E66F11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3BDED19-BA0B-4866-9E61-27BD40408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1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DAD8AF0-BCE6-40F2-B9A3-FA01FEA075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861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50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74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9.xml"/><Relationship Id="rId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83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7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6.jpeg"/><Relationship Id="rId4" Type="http://schemas.openxmlformats.org/officeDocument/2006/relationships/image" Target="../media/image8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6.jpeg"/><Relationship Id="rId4" Type="http://schemas.openxmlformats.org/officeDocument/2006/relationships/image" Target="../media/image8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76.bin"/><Relationship Id="rId7" Type="http://schemas.openxmlformats.org/officeDocument/2006/relationships/image" Target="../media/image76.jpeg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90.wmf"/><Relationship Id="rId9" Type="http://schemas.openxmlformats.org/officeDocument/2006/relationships/image" Target="../media/image9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1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76.jpeg"/><Relationship Id="rId4" Type="http://schemas.openxmlformats.org/officeDocument/2006/relationships/image" Target="../media/image8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1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103.xml"/><Relationship Id="rId5" Type="http://schemas.openxmlformats.org/officeDocument/2006/relationships/image" Target="../media/image87.jpeg"/><Relationship Id="rId4" Type="http://schemas.openxmlformats.org/officeDocument/2006/relationships/image" Target="../media/image82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8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1.wmf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9" Type="http://schemas.openxmlformats.org/officeDocument/2006/relationships/oleObject" Target="../embeddings/oleObject112.bin"/><Relationship Id="rId3" Type="http://schemas.openxmlformats.org/officeDocument/2006/relationships/oleObject" Target="../embeddings/oleObject94.bin"/><Relationship Id="rId21" Type="http://schemas.openxmlformats.org/officeDocument/2006/relationships/oleObject" Target="../embeddings/oleObject103.bin"/><Relationship Id="rId34" Type="http://schemas.openxmlformats.org/officeDocument/2006/relationships/image" Target="../media/image118.wmf"/><Relationship Id="rId42" Type="http://schemas.openxmlformats.org/officeDocument/2006/relationships/oleObject" Target="../embeddings/oleObject114.bin"/><Relationship Id="rId47" Type="http://schemas.openxmlformats.org/officeDocument/2006/relationships/image" Target="../media/image124.wmf"/><Relationship Id="rId50" Type="http://schemas.openxmlformats.org/officeDocument/2006/relationships/oleObject" Target="../embeddings/oleObject118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1.bin"/><Relationship Id="rId25" Type="http://schemas.openxmlformats.org/officeDocument/2006/relationships/oleObject" Target="../embeddings/oleObject105.bin"/><Relationship Id="rId33" Type="http://schemas.openxmlformats.org/officeDocument/2006/relationships/oleObject" Target="../embeddings/oleObject109.bin"/><Relationship Id="rId38" Type="http://schemas.openxmlformats.org/officeDocument/2006/relationships/image" Target="../media/image120.wmf"/><Relationship Id="rId46" Type="http://schemas.openxmlformats.org/officeDocument/2006/relationships/oleObject" Target="../embeddings/oleObject116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29" Type="http://schemas.openxmlformats.org/officeDocument/2006/relationships/oleObject" Target="../embeddings/oleObject107.bin"/><Relationship Id="rId41" Type="http://schemas.openxmlformats.org/officeDocument/2006/relationships/image" Target="../media/image12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8.bin"/><Relationship Id="rId24" Type="http://schemas.openxmlformats.org/officeDocument/2006/relationships/image" Target="../media/image113.wmf"/><Relationship Id="rId32" Type="http://schemas.openxmlformats.org/officeDocument/2006/relationships/image" Target="../media/image117.wmf"/><Relationship Id="rId37" Type="http://schemas.openxmlformats.org/officeDocument/2006/relationships/oleObject" Target="../embeddings/oleObject111.bin"/><Relationship Id="rId40" Type="http://schemas.openxmlformats.org/officeDocument/2006/relationships/oleObject" Target="../embeddings/oleObject113.bin"/><Relationship Id="rId45" Type="http://schemas.openxmlformats.org/officeDocument/2006/relationships/image" Target="../media/image123.wmf"/><Relationship Id="rId53" Type="http://schemas.openxmlformats.org/officeDocument/2006/relationships/image" Target="../media/image127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oleObject" Target="../embeddings/oleObject104.bin"/><Relationship Id="rId28" Type="http://schemas.openxmlformats.org/officeDocument/2006/relationships/image" Target="../media/image115.wmf"/><Relationship Id="rId36" Type="http://schemas.openxmlformats.org/officeDocument/2006/relationships/image" Target="../media/image119.wmf"/><Relationship Id="rId49" Type="http://schemas.openxmlformats.org/officeDocument/2006/relationships/image" Target="../media/image125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102.bin"/><Relationship Id="rId31" Type="http://schemas.openxmlformats.org/officeDocument/2006/relationships/oleObject" Target="../embeddings/oleObject108.bin"/><Relationship Id="rId44" Type="http://schemas.openxmlformats.org/officeDocument/2006/relationships/oleObject" Target="../embeddings/oleObject115.bin"/><Relationship Id="rId52" Type="http://schemas.openxmlformats.org/officeDocument/2006/relationships/oleObject" Target="../embeddings/oleObject119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06.bin"/><Relationship Id="rId30" Type="http://schemas.openxmlformats.org/officeDocument/2006/relationships/image" Target="../media/image116.wmf"/><Relationship Id="rId35" Type="http://schemas.openxmlformats.org/officeDocument/2006/relationships/oleObject" Target="../embeddings/oleObject110.bin"/><Relationship Id="rId43" Type="http://schemas.openxmlformats.org/officeDocument/2006/relationships/image" Target="../media/image122.wmf"/><Relationship Id="rId48" Type="http://schemas.openxmlformats.org/officeDocument/2006/relationships/oleObject" Target="../embeddings/oleObject117.bin"/><Relationship Id="rId8" Type="http://schemas.openxmlformats.org/officeDocument/2006/relationships/image" Target="../media/image105.wmf"/><Relationship Id="rId51" Type="http://schemas.openxmlformats.org/officeDocument/2006/relationships/image" Target="../media/image12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6.bin"/><Relationship Id="rId18" Type="http://schemas.openxmlformats.org/officeDocument/2006/relationships/oleObject" Target="../embeddings/oleObject129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oleObject" Target="../embeddings/oleObject125.bin"/><Relationship Id="rId17" Type="http://schemas.openxmlformats.org/officeDocument/2006/relationships/image" Target="../media/image126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124.wmf"/><Relationship Id="rId10" Type="http://schemas.openxmlformats.org/officeDocument/2006/relationships/image" Target="../media/image127.wmf"/><Relationship Id="rId19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3.bin"/><Relationship Id="rId14" Type="http://schemas.openxmlformats.org/officeDocument/2006/relationships/oleObject" Target="../embeddings/oleObject127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91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41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96.xml"/><Relationship Id="rId16" Type="http://schemas.openxmlformats.org/officeDocument/2006/relationships/oleObject" Target="../embeddings/oleObject14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8.wmf"/><Relationship Id="rId11" Type="http://schemas.openxmlformats.org/officeDocument/2006/relationships/image" Target="../media/image140.wmf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42.wmf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137.wmf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4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51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91.xml"/><Relationship Id="rId16" Type="http://schemas.openxmlformats.org/officeDocument/2006/relationships/image" Target="../media/image15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5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4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36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143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6" y="84022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62650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199" y="3623989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6</a:t>
            </a:r>
          </a:p>
        </p:txBody>
      </p:sp>
    </p:spTree>
    <p:extLst>
      <p:ext uri="{BB962C8B-B14F-4D97-AF65-F5344CB8AC3E}">
        <p14:creationId xmlns:p14="http://schemas.microsoft.com/office/powerpoint/2010/main" val="3010756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02465" y="2337667"/>
            <a:ext cx="9697654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a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giao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hoán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a.b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 = 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b.a</a:t>
            </a:r>
            <a:endParaRPr lang="en-US" sz="2400" b="1" i="1" dirty="0">
              <a:solidFill>
                <a:schemeClr val="bg1"/>
              </a:solidFill>
              <a:cs typeface="Times New Roman" pitchFamily="18" charset="0"/>
            </a:endParaRPr>
          </a:p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kết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hợp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:  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a.b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).c = a.(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b.c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)</a:t>
            </a:r>
          </a:p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c)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1: 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a.1 = 1.a = a</a:t>
            </a:r>
          </a:p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d)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phối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phép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ộng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: </a:t>
            </a:r>
          </a:p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chemeClr val="bg1"/>
                </a:solidFill>
                <a:cs typeface="Times New Roman" pitchFamily="18" charset="0"/>
              </a:rPr>
              <a:t>                                  a. (b + c) = </a:t>
            </a:r>
            <a:r>
              <a:rPr lang="en-US" sz="2400" b="1" i="1" dirty="0" err="1" smtClean="0">
                <a:solidFill>
                  <a:schemeClr val="bg1"/>
                </a:solidFill>
                <a:cs typeface="Times New Roman" pitchFamily="18" charset="0"/>
              </a:rPr>
              <a:t>a.b</a:t>
            </a:r>
            <a:r>
              <a:rPr lang="en-US" sz="2400" b="1" i="1" dirty="0" smtClean="0">
                <a:solidFill>
                  <a:schemeClr val="bg1"/>
                </a:solidFill>
                <a:cs typeface="Times New Roman" pitchFamily="18" charset="0"/>
              </a:rPr>
              <a:t> + </a:t>
            </a:r>
            <a:r>
              <a:rPr lang="en-US" sz="2400" b="1" i="1" dirty="0" err="1" smtClean="0">
                <a:solidFill>
                  <a:schemeClr val="bg1"/>
                </a:solidFill>
                <a:cs typeface="Times New Roman" pitchFamily="18" charset="0"/>
              </a:rPr>
              <a:t>a.c</a:t>
            </a:r>
            <a:endParaRPr lang="en-US" sz="2400" b="1" i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1756611" y="1316348"/>
            <a:ext cx="8831177" cy="6096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Nhắc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lại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các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tính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chất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cơ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bản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của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phép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nhân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số</a:t>
            </a:r>
            <a:r>
              <a:rPr lang="en-US" sz="2600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nguyên</a:t>
            </a:r>
            <a:endParaRPr lang="en-US" sz="26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10653" y="665518"/>
            <a:ext cx="778514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ơ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ản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ép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ân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ố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02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74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40166158"/>
              </p:ext>
            </p:extLst>
          </p:nvPr>
        </p:nvGraphicFramePr>
        <p:xfrm>
          <a:off x="5728878" y="1879756"/>
          <a:ext cx="233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77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878" y="1879756"/>
                        <a:ext cx="2336800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6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08282514"/>
              </p:ext>
            </p:extLst>
          </p:nvPr>
        </p:nvGraphicFramePr>
        <p:xfrm>
          <a:off x="5775757" y="2805273"/>
          <a:ext cx="34544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78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757" y="2805273"/>
                        <a:ext cx="3454400" cy="795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0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3882665"/>
              </p:ext>
            </p:extLst>
          </p:nvPr>
        </p:nvGraphicFramePr>
        <p:xfrm>
          <a:off x="5775757" y="3871242"/>
          <a:ext cx="2336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79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757" y="3871242"/>
                        <a:ext cx="2336800" cy="709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0387548"/>
              </p:ext>
            </p:extLst>
          </p:nvPr>
        </p:nvGraphicFramePr>
        <p:xfrm>
          <a:off x="5775757" y="4907062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80" name="Equation" r:id="rId9" imgW="1536480" imgH="457200" progId="Equation.DSMT4">
                  <p:embed/>
                </p:oleObj>
              </mc:Choice>
              <mc:Fallback>
                <p:oleObj name="Equation" r:id="rId9" imgW="153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757" y="4907062"/>
                        <a:ext cx="37592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13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7177" name="TextBox 4"/>
          <p:cNvSpPr txBox="1">
            <a:spLocks noChangeArrowheads="1"/>
          </p:cNvSpPr>
          <p:nvPr/>
        </p:nvSpPr>
        <p:spPr bwMode="auto">
          <a:xfrm>
            <a:off x="1486719" y="1300997"/>
            <a:ext cx="3613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1- </a:t>
            </a:r>
            <a:r>
              <a:rPr lang="en-US" sz="2800" b="1" dirty="0" err="1" smtClean="0">
                <a:solidFill>
                  <a:srgbClr val="FFFF00"/>
                </a:solidFill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cs typeface="Times New Roman" pitchFamily="18" charset="0"/>
              </a:rPr>
              <a:t>chất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2709472" y="1960459"/>
            <a:ext cx="30292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giao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hoán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057" name="TextBox 9"/>
          <p:cNvSpPr txBox="1">
            <a:spLocks noChangeArrowheads="1"/>
          </p:cNvSpPr>
          <p:nvPr/>
        </p:nvSpPr>
        <p:spPr bwMode="auto">
          <a:xfrm>
            <a:off x="2709472" y="3871242"/>
            <a:ext cx="23903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c)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1:</a:t>
            </a:r>
          </a:p>
        </p:txBody>
      </p:sp>
      <p:sp>
        <p:nvSpPr>
          <p:cNvPr id="2058" name="TextBox 10"/>
          <p:cNvSpPr txBox="1">
            <a:spLocks noChangeArrowheads="1"/>
          </p:cNvSpPr>
          <p:nvPr/>
        </p:nvSpPr>
        <p:spPr bwMode="auto">
          <a:xfrm>
            <a:off x="2709472" y="2828336"/>
            <a:ext cx="2766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059" name="TextBox 11"/>
          <p:cNvSpPr txBox="1">
            <a:spLocks noChangeArrowheads="1"/>
          </p:cNvSpPr>
          <p:nvPr/>
        </p:nvSpPr>
        <p:spPr bwMode="auto">
          <a:xfrm>
            <a:off x="2709477" y="4725998"/>
            <a:ext cx="30194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d)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ố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cs typeface="Times New Roman" pitchFamily="18" charset="0"/>
              </a:rPr>
              <a:t>phép</a:t>
            </a:r>
            <a:r>
              <a:rPr lang="en-US" sz="2400" dirty="0" smtClean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437525" y="845484"/>
            <a:ext cx="9585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ơ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ả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ép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ố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06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57" grpId="0"/>
      <p:bldP spid="2058" grpId="0"/>
      <p:bldP spid="20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Line 8"/>
          <p:cNvSpPr>
            <a:spLocks noChangeShapeType="1"/>
          </p:cNvSpPr>
          <p:nvPr/>
        </p:nvSpPr>
        <p:spPr bwMode="auto">
          <a:xfrm flipH="1">
            <a:off x="7408667" y="1310777"/>
            <a:ext cx="0" cy="4937760"/>
          </a:xfrm>
          <a:prstGeom prst="line">
            <a:avLst/>
          </a:prstGeom>
          <a:ln w="28575">
            <a:solidFill>
              <a:schemeClr val="bg1">
                <a:lumMod val="95000"/>
              </a:schemeClr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vi-VN">
              <a:solidFill>
                <a:schemeClr val="bg1"/>
              </a:solidFill>
            </a:endParaRPr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13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367349" y="2052044"/>
            <a:ext cx="153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FFFF00"/>
                </a:solidFill>
              </a:rPr>
              <a:t>Giải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358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37227"/>
              </p:ext>
            </p:extLst>
          </p:nvPr>
        </p:nvGraphicFramePr>
        <p:xfrm>
          <a:off x="3532153" y="1513492"/>
          <a:ext cx="307551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7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53" y="1513492"/>
                        <a:ext cx="307551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1367349" y="1594844"/>
            <a:ext cx="34776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FFFF00"/>
                </a:solidFill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</a:rPr>
              <a:t>Tính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</a:rPr>
              <a:t>tích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89027"/>
              </p:ext>
            </p:extLst>
          </p:nvPr>
        </p:nvGraphicFramePr>
        <p:xfrm>
          <a:off x="1532785" y="2520589"/>
          <a:ext cx="3111404" cy="73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8" name="Equation" r:id="rId5" imgW="1371600" imgH="431640" progId="Equation.DSMT4">
                  <p:embed/>
                </p:oleObj>
              </mc:Choice>
              <mc:Fallback>
                <p:oleObj name="Equation" r:id="rId5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785" y="2520589"/>
                        <a:ext cx="3111404" cy="73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4896824" y="2645001"/>
            <a:ext cx="23968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giao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hoán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21471"/>
              </p:ext>
            </p:extLst>
          </p:nvPr>
        </p:nvGraphicFramePr>
        <p:xfrm>
          <a:off x="1936750" y="3309225"/>
          <a:ext cx="31892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09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309225"/>
                        <a:ext cx="31892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87141"/>
              </p:ext>
            </p:extLst>
          </p:nvPr>
        </p:nvGraphicFramePr>
        <p:xfrm>
          <a:off x="1988855" y="4299933"/>
          <a:ext cx="2936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0"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55" y="4299933"/>
                        <a:ext cx="29368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68533"/>
              </p:ext>
            </p:extLst>
          </p:nvPr>
        </p:nvGraphicFramePr>
        <p:xfrm>
          <a:off x="2008698" y="4806210"/>
          <a:ext cx="895351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1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698" y="4806210"/>
                        <a:ext cx="895351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5087479" y="3509280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kết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hợp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)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5126038" y="4162690"/>
            <a:ext cx="17940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Nhân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số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1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46008"/>
              </p:ext>
            </p:extLst>
          </p:nvPr>
        </p:nvGraphicFramePr>
        <p:xfrm>
          <a:off x="7648086" y="2280644"/>
          <a:ext cx="3354387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2" name="Equation" r:id="rId13" imgW="1523880" imgH="2171520" progId="Equation.DSMT4">
                  <p:embed/>
                </p:oleObj>
              </mc:Choice>
              <mc:Fallback>
                <p:oleObj name="Equation" r:id="rId13" imgW="15238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086" y="2280644"/>
                        <a:ext cx="3354387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441314" y="1541609"/>
            <a:ext cx="2099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chemeClr val="bg1"/>
                </a:solidFill>
              </a:rPr>
              <a:t>Cách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khác</a:t>
            </a:r>
            <a:r>
              <a:rPr lang="en-US" sz="2400" dirty="0" smtClean="0">
                <a:solidFill>
                  <a:schemeClr val="bg1"/>
                </a:solidFill>
              </a:rPr>
              <a:t>:</a:t>
            </a: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03850"/>
              </p:ext>
            </p:extLst>
          </p:nvPr>
        </p:nvGraphicFramePr>
        <p:xfrm>
          <a:off x="3886572" y="4172139"/>
          <a:ext cx="866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3"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572" y="4172139"/>
                        <a:ext cx="866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08801"/>
              </p:ext>
            </p:extLst>
          </p:nvPr>
        </p:nvGraphicFramePr>
        <p:xfrm>
          <a:off x="2806418" y="4195128"/>
          <a:ext cx="1952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4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418" y="4195128"/>
                        <a:ext cx="1952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25494"/>
              </p:ext>
            </p:extLst>
          </p:nvPr>
        </p:nvGraphicFramePr>
        <p:xfrm>
          <a:off x="3492261" y="4305489"/>
          <a:ext cx="168275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15" name="Equation" r:id="rId19" imgW="75960" imgH="101520" progId="Equation.DSMT4">
                  <p:embed/>
                </p:oleObj>
              </mc:Choice>
              <mc:Fallback>
                <p:oleObj name="Equation" r:id="rId19" imgW="75960" imgH="101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261" y="4305489"/>
                        <a:ext cx="168275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loud Callout 21"/>
          <p:cNvSpPr/>
          <p:nvPr/>
        </p:nvSpPr>
        <p:spPr>
          <a:xfrm>
            <a:off x="3106191" y="4752474"/>
            <a:ext cx="3850058" cy="1806478"/>
          </a:xfrm>
          <a:prstGeom prst="cloudCallout">
            <a:avLst>
              <a:gd name="adj1" fmla="val -27233"/>
              <a:gd name="adj2" fmla="val 82143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1299597" y="1162406"/>
            <a:ext cx="2261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</a:rPr>
              <a:t>2- </a:t>
            </a: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dirty="0" smtClean="0">
                <a:solidFill>
                  <a:schemeClr val="bg1"/>
                </a:solidFill>
              </a:rPr>
              <a:t>: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1010653" y="665518"/>
            <a:ext cx="7785140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ơ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ản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ép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ân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ố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53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" grpId="0"/>
      <p:bldP spid="6" grpId="0"/>
      <p:bldP spid="10" grpId="0"/>
      <p:bldP spid="11" grpId="0"/>
      <p:bldP spid="27" grpId="0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5"/>
          <p:cNvSpPr txBox="1">
            <a:spLocks noChangeArrowheads="1"/>
          </p:cNvSpPr>
          <p:nvPr/>
        </p:nvSpPr>
        <p:spPr bwMode="auto">
          <a:xfrm>
            <a:off x="1599961" y="1873852"/>
            <a:ext cx="89156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Hãy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vận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dụng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cơ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bản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cs typeface="Times New Roman" pitchFamily="18" charset="0"/>
              </a:rPr>
              <a:t>phép</a:t>
            </a:r>
            <a:r>
              <a:rPr lang="en-US" sz="2400" i="1" dirty="0" smtClean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phân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để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biểu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sau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40033"/>
              </p:ext>
            </p:extLst>
          </p:nvPr>
        </p:nvGraphicFramePr>
        <p:xfrm>
          <a:off x="1695729" y="2857249"/>
          <a:ext cx="22193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4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729" y="2857249"/>
                        <a:ext cx="22193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93089"/>
              </p:ext>
            </p:extLst>
          </p:nvPr>
        </p:nvGraphicFramePr>
        <p:xfrm>
          <a:off x="1650484" y="3585119"/>
          <a:ext cx="25987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5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484" y="3585119"/>
                        <a:ext cx="25987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93876"/>
              </p:ext>
            </p:extLst>
          </p:nvPr>
        </p:nvGraphicFramePr>
        <p:xfrm>
          <a:off x="1926723" y="4375694"/>
          <a:ext cx="11303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6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23" y="4375694"/>
                        <a:ext cx="11303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46709"/>
              </p:ext>
            </p:extLst>
          </p:nvPr>
        </p:nvGraphicFramePr>
        <p:xfrm>
          <a:off x="3138669" y="4375694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7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669" y="4375694"/>
                        <a:ext cx="81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4337449" y="2965533"/>
            <a:ext cx="0" cy="3341690"/>
          </a:xfrm>
          <a:prstGeom prst="line">
            <a:avLst/>
          </a:prstGeom>
          <a:noFill/>
          <a:ln w="28575">
            <a:solidFill>
              <a:schemeClr val="bg1">
                <a:lumMod val="9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1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66196"/>
              </p:ext>
            </p:extLst>
          </p:nvPr>
        </p:nvGraphicFramePr>
        <p:xfrm>
          <a:off x="4481852" y="3457454"/>
          <a:ext cx="247808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8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852" y="3457454"/>
                        <a:ext cx="247808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87281"/>
              </p:ext>
            </p:extLst>
          </p:nvPr>
        </p:nvGraphicFramePr>
        <p:xfrm>
          <a:off x="4474086" y="2857249"/>
          <a:ext cx="2637999" cy="64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9" name="Equation" r:id="rId13" imgW="1206360" imgH="393480" progId="Equation.DSMT4">
                  <p:embed/>
                </p:oleObj>
              </mc:Choice>
              <mc:Fallback>
                <p:oleObj name="Equation" r:id="rId13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86" y="2857249"/>
                        <a:ext cx="2637999" cy="64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41"/>
          <p:cNvSpPr txBox="1">
            <a:spLocks noChangeArrowheads="1"/>
          </p:cNvSpPr>
          <p:nvPr/>
        </p:nvSpPr>
        <p:spPr bwMode="auto">
          <a:xfrm>
            <a:off x="502206" y="6934376"/>
            <a:ext cx="25548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itchFamily="18" charset="0"/>
              </a:rPr>
              <a:t>2. </a:t>
            </a:r>
            <a:r>
              <a:rPr lang="en-US" sz="2400" b="1" u="sng" dirty="0" err="1">
                <a:solidFill>
                  <a:schemeClr val="bg1"/>
                </a:solidFill>
                <a:cs typeface="Times New Roman" pitchFamily="18" charset="0"/>
              </a:rPr>
              <a:t>Áp</a:t>
            </a:r>
            <a:r>
              <a:rPr lang="en-US" sz="2400" b="1" u="sng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cs typeface="Times New Roman" pitchFamily="18" charset="0"/>
              </a:rPr>
              <a:t>dụng</a:t>
            </a:r>
            <a:r>
              <a:rPr lang="en-US" sz="2400" b="1" u="sng" dirty="0">
                <a:solidFill>
                  <a:schemeClr val="bg1"/>
                </a:solidFill>
                <a:cs typeface="Times New Roman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09142"/>
              </p:ext>
            </p:extLst>
          </p:nvPr>
        </p:nvGraphicFramePr>
        <p:xfrm>
          <a:off x="4712746" y="4160588"/>
          <a:ext cx="24193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0" name="Equation" r:id="rId15" imgW="1066680" imgH="431640" progId="Equation.DSMT4">
                  <p:embed/>
                </p:oleObj>
              </mc:Choice>
              <mc:Fallback>
                <p:oleObj name="Equation" r:id="rId15" imgW="1066680" imgH="4316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746" y="4160588"/>
                        <a:ext cx="24193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60931"/>
              </p:ext>
            </p:extLst>
          </p:nvPr>
        </p:nvGraphicFramePr>
        <p:xfrm>
          <a:off x="4692149" y="4900449"/>
          <a:ext cx="247808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1" name="Equation" r:id="rId17" imgW="1091880" imgH="812520" progId="Equation.DSMT4">
                  <p:embed/>
                </p:oleObj>
              </mc:Choice>
              <mc:Fallback>
                <p:oleObj name="Equation" r:id="rId17" imgW="109188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149" y="4900449"/>
                        <a:ext cx="2478088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414338" y="1350632"/>
            <a:ext cx="2782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(SGK-Tr38) :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7525" y="677042"/>
            <a:ext cx="9585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ơ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ả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ép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ố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1308310" y="1350632"/>
            <a:ext cx="684349" cy="539304"/>
          </a:xfrm>
          <a:prstGeom prst="ellipse">
            <a:avLst/>
          </a:prstGeom>
          <a:solidFill>
            <a:srgbClr val="5FAC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?2</a:t>
            </a:r>
            <a:endParaRPr lang="en-US" sz="32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7373419" y="2857249"/>
            <a:ext cx="0" cy="3449974"/>
          </a:xfrm>
          <a:prstGeom prst="line">
            <a:avLst/>
          </a:prstGeom>
          <a:noFill/>
          <a:ln w="28575">
            <a:solidFill>
              <a:schemeClr val="bg1">
                <a:lumMod val="9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92196"/>
              </p:ext>
            </p:extLst>
          </p:nvPr>
        </p:nvGraphicFramePr>
        <p:xfrm>
          <a:off x="7373419" y="2642476"/>
          <a:ext cx="3971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2" name="Equation" r:id="rId19" imgW="1815840" imgH="393480" progId="Equation.DSMT4">
                  <p:embed/>
                </p:oleObj>
              </mc:Choice>
              <mc:Fallback>
                <p:oleObj name="Equation" r:id="rId19" imgW="181584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419" y="2642476"/>
                        <a:ext cx="39719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1044"/>
              </p:ext>
            </p:extLst>
          </p:nvPr>
        </p:nvGraphicFramePr>
        <p:xfrm>
          <a:off x="7373419" y="3881981"/>
          <a:ext cx="37226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3" name="Equation" r:id="rId21" imgW="1701800" imgH="393700" progId="Equation.DSMT4">
                  <p:embed/>
                </p:oleObj>
              </mc:Choice>
              <mc:Fallback>
                <p:oleObj name="Equation" r:id="rId21" imgW="1701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419" y="3881981"/>
                        <a:ext cx="37226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73869"/>
              </p:ext>
            </p:extLst>
          </p:nvPr>
        </p:nvGraphicFramePr>
        <p:xfrm>
          <a:off x="7517798" y="4496220"/>
          <a:ext cx="20002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4" name="Equation" r:id="rId23" imgW="914400" imgH="1218960" progId="Equation.DSMT4">
                  <p:embed/>
                </p:oleObj>
              </mc:Choice>
              <mc:Fallback>
                <p:oleObj name="Equation" r:id="rId23" imgW="914400" imgH="1218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7798" y="4496220"/>
                        <a:ext cx="20002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82632"/>
              </p:ext>
            </p:extLst>
          </p:nvPr>
        </p:nvGraphicFramePr>
        <p:xfrm>
          <a:off x="7373419" y="3264820"/>
          <a:ext cx="39719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5" name="Equation" r:id="rId25" imgW="1815840" imgH="393480" progId="Equation.DSMT4">
                  <p:embed/>
                </p:oleObj>
              </mc:Choice>
              <mc:Fallback>
                <p:oleObj name="Equation" r:id="rId25" imgW="1815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419" y="3264820"/>
                        <a:ext cx="39719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55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" action="ppaction://noaction"/>
          </p:cNvPr>
          <p:cNvSpPr/>
          <p:nvPr/>
        </p:nvSpPr>
        <p:spPr>
          <a:xfrm>
            <a:off x="12652442" y="5823559"/>
            <a:ext cx="914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84483" y="853165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029660" y="1661719"/>
            <a:ext cx="6995583" cy="2435225"/>
            <a:chOff x="3029660" y="1661719"/>
            <a:chExt cx="6995583" cy="2435225"/>
          </a:xfrm>
        </p:grpSpPr>
        <p:pic>
          <p:nvPicPr>
            <p:cNvPr id="43014" name="Picture 6" descr="Cover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029660" y="1661719"/>
              <a:ext cx="6995583" cy="2435225"/>
            </a:xfrm>
            <a:prstGeom prst="rect">
              <a:avLst/>
            </a:prstGeom>
            <a:noFill/>
          </p:spPr>
        </p:pic>
        <p:sp>
          <p:nvSpPr>
            <p:cNvPr id="2" name="TextBox 1"/>
            <p:cNvSpPr txBox="1"/>
            <p:nvPr/>
          </p:nvSpPr>
          <p:spPr>
            <a:xfrm>
              <a:off x="5666874" y="1852863"/>
              <a:ext cx="1515979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200" b="1" dirty="0" smtClean="0">
                  <a:latin typeface="Arial" pitchFamily="34" charset="0"/>
                  <a:cs typeface="Arial" pitchFamily="34" charset="0"/>
                </a:rPr>
                <a:t>Quy tắc : </a:t>
              </a:r>
              <a:endParaRPr lang="en-US" sz="2200" b="1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388434" y="3351137"/>
            <a:ext cx="6278033" cy="2297112"/>
            <a:chOff x="3388434" y="3351137"/>
            <a:chExt cx="6278033" cy="2297112"/>
          </a:xfrm>
        </p:grpSpPr>
        <p:pic>
          <p:nvPicPr>
            <p:cNvPr id="43013" name="Picture 5" descr="Cov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88434" y="3351137"/>
              <a:ext cx="6278033" cy="2297112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>
              <a:off x="6172200" y="4379373"/>
              <a:ext cx="1925053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200" b="1" dirty="0" smtClean="0">
                  <a:latin typeface="Arial" pitchFamily="34" charset="0"/>
                  <a:cs typeface="Arial" pitchFamily="34" charset="0"/>
                </a:rPr>
                <a:t>Nhận xét : </a:t>
              </a:r>
              <a:endParaRPr lang="en-US" sz="22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3015" name="Picture 7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14164" y="3024906"/>
            <a:ext cx="2880783" cy="14747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3861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Cov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356"/>
          <a:stretch/>
        </p:blipFill>
        <p:spPr bwMode="auto">
          <a:xfrm>
            <a:off x="1349563" y="3314029"/>
            <a:ext cx="5965637" cy="2604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655" y="2826097"/>
            <a:ext cx="6777567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565" y="1792635"/>
            <a:ext cx="73533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831" y="756134"/>
            <a:ext cx="6688667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82" y="2467786"/>
            <a:ext cx="2745226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7265096" y="770288"/>
            <a:ext cx="3983277" cy="4453065"/>
            <a:chOff x="7265096" y="770288"/>
            <a:chExt cx="3983277" cy="4453065"/>
          </a:xfrm>
        </p:grpSpPr>
        <p:pic>
          <p:nvPicPr>
            <p:cNvPr id="51203" name="Picture 3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1031" y="770288"/>
              <a:ext cx="3667342" cy="354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Freeform 3"/>
            <p:cNvSpPr/>
            <p:nvPr/>
          </p:nvSpPr>
          <p:spPr>
            <a:xfrm>
              <a:off x="7265096" y="3895595"/>
              <a:ext cx="3544866" cy="1327758"/>
            </a:xfrm>
            <a:custGeom>
              <a:avLst/>
              <a:gdLst>
                <a:gd name="connsiteX0" fmla="*/ 0 w 3544866"/>
                <a:gd name="connsiteY0" fmla="*/ 1327758 h 1327758"/>
                <a:gd name="connsiteX1" fmla="*/ 1665962 w 3544866"/>
                <a:gd name="connsiteY1" fmla="*/ 1302706 h 1327758"/>
                <a:gd name="connsiteX2" fmla="*/ 2580362 w 3544866"/>
                <a:gd name="connsiteY2" fmla="*/ 1039660 h 1327758"/>
                <a:gd name="connsiteX3" fmla="*/ 3544866 w 3544866"/>
                <a:gd name="connsiteY3" fmla="*/ 0 h 1327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44866" h="1327758">
                  <a:moveTo>
                    <a:pt x="0" y="1327758"/>
                  </a:moveTo>
                  <a:lnTo>
                    <a:pt x="1665962" y="1302706"/>
                  </a:lnTo>
                  <a:cubicBezTo>
                    <a:pt x="2096022" y="1254690"/>
                    <a:pt x="2267211" y="1256778"/>
                    <a:pt x="2580362" y="1039660"/>
                  </a:cubicBezTo>
                  <a:cubicBezTo>
                    <a:pt x="2893513" y="822542"/>
                    <a:pt x="3219189" y="411271"/>
                    <a:pt x="3544866" y="0"/>
                  </a:cubicBezTo>
                </a:path>
              </a:pathLst>
            </a:cu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937853" y="266516"/>
            <a:ext cx="7789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I –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30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3525252" y="1980996"/>
            <a:ext cx="6027821" cy="665951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68870" y="1956542"/>
            <a:ext cx="25736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smtClean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HỂ LỆ:</a:t>
            </a:r>
            <a:endParaRPr lang="en-US" sz="2800" b="1" dirty="0">
              <a:solidFill>
                <a:schemeClr val="bg1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26744" name="Text Box 120"/>
          <p:cNvSpPr txBox="1">
            <a:spLocks noChangeArrowheads="1"/>
          </p:cNvSpPr>
          <p:nvPr/>
        </p:nvSpPr>
        <p:spPr bwMode="auto">
          <a:xfrm>
            <a:off x="2104057" y="2558511"/>
            <a:ext cx="9802435" cy="4887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2880" tIns="182880" rIns="182880" bIns="182880">
            <a:noAutofit/>
          </a:bodyPr>
          <a:lstStyle/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b="1" dirty="0" smtClean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.</a:t>
            </a:r>
            <a:endParaRPr lang="en-US" sz="2400" b="1" dirty="0" smtClean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í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ãy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í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</a:t>
            </a:r>
            <a:r>
              <a:rPr lang="en-US" sz="24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400" b="1" dirty="0">
              <a:solidFill>
                <a:schemeClr val="bg1">
                  <a:lumMod val="9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5" name="Text Box 117"/>
          <p:cNvSpPr txBox="1">
            <a:spLocks noChangeArrowheads="1"/>
          </p:cNvSpPr>
          <p:nvPr/>
        </p:nvSpPr>
        <p:spPr bwMode="auto">
          <a:xfrm>
            <a:off x="1093957" y="876035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schemeClr val="bg1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47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41" grpId="0"/>
      <p:bldP spid="267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9610856" y="4877526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9632286" y="4883082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9401939" y="4750129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386717" y="4273075"/>
            <a:ext cx="84847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1:</a:t>
            </a:r>
            <a:r>
              <a:rPr lang="en-US" sz="2800" b="1" dirty="0" smtClean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km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prstClr val="white">
                    <a:lumMod val="95000"/>
                  </a:prst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km.</a:t>
            </a:r>
            <a:endParaRPr lang="en-US" sz="2800" dirty="0">
              <a:solidFill>
                <a:prstClr val="white">
                  <a:lumMod val="95000"/>
                </a:prst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WordArt 2"/>
          <p:cNvSpPr>
            <a:spLocks noChangeArrowheads="1" noChangeShapeType="1" noTextEdit="1"/>
          </p:cNvSpPr>
          <p:nvPr/>
        </p:nvSpPr>
        <p:spPr bwMode="auto">
          <a:xfrm>
            <a:off x="3647728" y="1675656"/>
            <a:ext cx="5126712" cy="457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2" name="WordArt 2"/>
          <p:cNvSpPr>
            <a:spLocks noChangeArrowheads="1" noChangeShapeType="1" noTextEdit="1"/>
          </p:cNvSpPr>
          <p:nvPr/>
        </p:nvSpPr>
        <p:spPr bwMode="auto">
          <a:xfrm>
            <a:off x="4030579" y="1994593"/>
            <a:ext cx="5897272" cy="1282341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2889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915" y="1959825"/>
            <a:ext cx="3603166" cy="2237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39211"/>
              </p:ext>
            </p:extLst>
          </p:nvPr>
        </p:nvGraphicFramePr>
        <p:xfrm>
          <a:off x="3388750" y="4646794"/>
          <a:ext cx="258978" cy="78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6" name="Equation" r:id="rId4" imgW="164880" imgH="444240" progId="Equation.DSMT4">
                  <p:embed/>
                </p:oleObj>
              </mc:Choice>
              <mc:Fallback>
                <p:oleObj name="Equation" r:id="rId4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750" y="4646794"/>
                        <a:ext cx="258978" cy="78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998349" y="1306503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18403"/>
              </p:ext>
            </p:extLst>
          </p:nvPr>
        </p:nvGraphicFramePr>
        <p:xfrm>
          <a:off x="6771524" y="4633314"/>
          <a:ext cx="267481" cy="81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7" name="Equation" r:id="rId6" imgW="152280" imgH="457200" progId="Equation.DSMT4">
                  <p:embed/>
                </p:oleObj>
              </mc:Choice>
              <mc:Fallback>
                <p:oleObj name="Equation" r:id="rId6" imgW="152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524" y="4633314"/>
                        <a:ext cx="267481" cy="81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526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9610856" y="4877526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9632286" y="4883082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9401939" y="4750129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34" name="WordArt 2"/>
          <p:cNvSpPr>
            <a:spLocks noChangeArrowheads="1" noChangeShapeType="1" noTextEdit="1"/>
          </p:cNvSpPr>
          <p:nvPr/>
        </p:nvSpPr>
        <p:spPr bwMode="auto">
          <a:xfrm>
            <a:off x="3713751" y="1796418"/>
            <a:ext cx="5126712" cy="457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2" name="WordArt 2"/>
          <p:cNvSpPr>
            <a:spLocks noChangeArrowheads="1" noChangeShapeType="1" noTextEdit="1"/>
          </p:cNvSpPr>
          <p:nvPr/>
        </p:nvSpPr>
        <p:spPr bwMode="auto">
          <a:xfrm>
            <a:off x="3910262" y="1846400"/>
            <a:ext cx="5491677" cy="511789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2889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282" y="1623263"/>
            <a:ext cx="2820959" cy="175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941847" y="1038488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1" name="Text Box 117"/>
          <p:cNvSpPr txBox="1">
            <a:spLocks noChangeArrowheads="1"/>
          </p:cNvSpPr>
          <p:nvPr/>
        </p:nvSpPr>
        <p:spPr bwMode="auto">
          <a:xfrm>
            <a:off x="1284886" y="4254339"/>
            <a:ext cx="848475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1:</a:t>
            </a:r>
            <a:r>
              <a:rPr lang="en-US" sz="2800" b="1" dirty="0" smtClean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2800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440697"/>
              </p:ext>
            </p:extLst>
          </p:nvPr>
        </p:nvGraphicFramePr>
        <p:xfrm>
          <a:off x="3965769" y="4810983"/>
          <a:ext cx="18510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0" name="Equation" r:id="rId4" imgW="1180800" imgH="457200" progId="Equation.DSMT4">
                  <p:embed/>
                </p:oleObj>
              </mc:Choice>
              <mc:Fallback>
                <p:oleObj name="Equation" r:id="rId4" imgW="1180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769" y="4810983"/>
                        <a:ext cx="18510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390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C:\Users\7_PRO\Downloads\20200409_071954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821" y="965947"/>
            <a:ext cx="9553074" cy="4858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1455821" y="5843736"/>
            <a:ext cx="103351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400" dirty="0" smtClean="0">
                <a:solidFill>
                  <a:srgbClr val="FFFF00"/>
                </a:solidFill>
                <a:ea typeface="Aachen" panose="02020500000000000000" pitchFamily="18" charset="0"/>
                <a:cs typeface="Aachen" panose="02020500000000000000" pitchFamily="18" charset="0"/>
              </a:rPr>
              <a:t>Các y bác sĩ phải đang phải gồng mình chiến đấu với bệnh dịch để giành giật sự sống cho các bệnh nhân.</a:t>
            </a:r>
            <a:endParaRPr lang="en-US" sz="2400" dirty="0">
              <a:solidFill>
                <a:srgbClr val="FFFF00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4574972" y="483614"/>
            <a:ext cx="4096821" cy="48233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ỨC TRANH SỐ </a:t>
            </a:r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1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689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5" y="693469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03433" y="3375603"/>
            <a:ext cx="96565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7 : PHÉP NHÂN PHÂN SỐ</a:t>
            </a:r>
          </a:p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 CHẤT CƠ BẢN CỦA PHÉP NHÂN PHÂN SỐ</a:t>
            </a:r>
            <a:endParaRPr lang="en-US" sz="3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6" y="1365078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837" y="4958132"/>
            <a:ext cx="692773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NGƯT.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ũ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hị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hanh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Bình</a:t>
            </a:r>
            <a:endParaRPr lang="vi-VN" sz="2600" b="1" dirty="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Trường </a:t>
            </a: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THCS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i -</a:t>
            </a:r>
            <a:r>
              <a:rPr lang="vi-VN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Hoàng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Mai -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endParaRPr lang="vi-VN" sz="26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689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9610856" y="4877526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9632286" y="4883082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9401939" y="4750129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2684839" y="4325600"/>
            <a:ext cx="32768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2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:</a:t>
            </a:r>
            <a:r>
              <a:rPr lang="en-US" sz="2800" b="1" dirty="0" smtClean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</a:t>
            </a:r>
            <a:r>
              <a:rPr lang="en-US" sz="2800" dirty="0" err="1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WordArt 2"/>
          <p:cNvSpPr>
            <a:spLocks noChangeArrowheads="1" noChangeShapeType="1" noTextEdit="1"/>
          </p:cNvSpPr>
          <p:nvPr/>
        </p:nvSpPr>
        <p:spPr bwMode="auto">
          <a:xfrm>
            <a:off x="3647728" y="1675656"/>
            <a:ext cx="5126712" cy="457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2" name="WordArt 2"/>
          <p:cNvSpPr>
            <a:spLocks noChangeArrowheads="1" noChangeShapeType="1" noTextEdit="1"/>
          </p:cNvSpPr>
          <p:nvPr/>
        </p:nvSpPr>
        <p:spPr bwMode="auto">
          <a:xfrm>
            <a:off x="3647727" y="1904256"/>
            <a:ext cx="6132339" cy="1500236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2889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591" y="1675656"/>
            <a:ext cx="3752899" cy="233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67102"/>
              </p:ext>
            </p:extLst>
          </p:nvPr>
        </p:nvGraphicFramePr>
        <p:xfrm>
          <a:off x="4196431" y="4935195"/>
          <a:ext cx="14874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4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431" y="4935195"/>
                        <a:ext cx="14874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398013" y="890531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schemeClr val="bg1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82032"/>
              </p:ext>
            </p:extLst>
          </p:nvPr>
        </p:nvGraphicFramePr>
        <p:xfrm>
          <a:off x="5665788" y="5207000"/>
          <a:ext cx="1849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5" name="Equation" r:id="rId6" imgW="558720" imgH="190440" progId="Equation.DSMT4">
                  <p:embed/>
                </p:oleObj>
              </mc:Choice>
              <mc:Fallback>
                <p:oleObj name="Equation" r:id="rId6" imgW="558720" imgH="19044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5207000"/>
                        <a:ext cx="18494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19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C:\Users\7_PRO\Downloads\20200409_071256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347" y="1107234"/>
            <a:ext cx="9877927" cy="4622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1104901" y="5730118"/>
            <a:ext cx="10770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400" dirty="0" smtClean="0">
                <a:solidFill>
                  <a:srgbClr val="FFFF00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ong cuộc chiến đấu với bệnh dịch có những y bác sĩ đã phải hy sinh tính mạng của mình để bệnh nhân được sống.</a:t>
            </a:r>
            <a:endParaRPr lang="en-US" sz="2400" dirty="0">
              <a:solidFill>
                <a:srgbClr val="FFFF00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4436610" y="721355"/>
            <a:ext cx="4096821" cy="48233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ỨC TRANH SỐ 2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446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495725" y="4359996"/>
            <a:ext cx="50840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3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WordArt 2"/>
          <p:cNvSpPr>
            <a:spLocks noChangeArrowheads="1" noChangeShapeType="1" noTextEdit="1"/>
          </p:cNvSpPr>
          <p:nvPr/>
        </p:nvSpPr>
        <p:spPr bwMode="auto">
          <a:xfrm>
            <a:off x="3769542" y="1830813"/>
            <a:ext cx="6079540" cy="948482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7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368" y="1537488"/>
            <a:ext cx="4270356" cy="2652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63459"/>
              </p:ext>
            </p:extLst>
          </p:nvPr>
        </p:nvGraphicFramePr>
        <p:xfrm>
          <a:off x="3573463" y="5013325"/>
          <a:ext cx="19510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3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013325"/>
                        <a:ext cx="19510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7"/>
          <p:cNvSpPr txBox="1">
            <a:spLocks noChangeArrowheads="1"/>
          </p:cNvSpPr>
          <p:nvPr/>
        </p:nvSpPr>
        <p:spPr bwMode="auto">
          <a:xfrm>
            <a:off x="1757717" y="962693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66333"/>
              </p:ext>
            </p:extLst>
          </p:nvPr>
        </p:nvGraphicFramePr>
        <p:xfrm>
          <a:off x="5484813" y="5299075"/>
          <a:ext cx="839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4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299075"/>
                        <a:ext cx="8397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24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664167" y="3901498"/>
            <a:ext cx="50840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3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: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WordArt 2"/>
          <p:cNvSpPr>
            <a:spLocks noChangeArrowheads="1" noChangeShapeType="1" noTextEdit="1"/>
          </p:cNvSpPr>
          <p:nvPr/>
        </p:nvSpPr>
        <p:spPr bwMode="auto">
          <a:xfrm>
            <a:off x="3901889" y="1984939"/>
            <a:ext cx="5947194" cy="1477872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7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851" y="1742025"/>
            <a:ext cx="3161738" cy="196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 Box 117"/>
          <p:cNvSpPr txBox="1">
            <a:spLocks noChangeArrowheads="1"/>
          </p:cNvSpPr>
          <p:nvPr/>
        </p:nvSpPr>
        <p:spPr bwMode="auto">
          <a:xfrm>
            <a:off x="1881690" y="1179588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636126" y="5708104"/>
            <a:ext cx="8632723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hú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ý: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Khi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ực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hiện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hép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hân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hân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số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ta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ên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rút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gọn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hân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(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ếu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ó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ể</a:t>
            </a:r>
            <a:r>
              <a:rPr lang="en-US" sz="2400" i="1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).</a:t>
            </a:r>
            <a:endParaRPr lang="en-US" sz="24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11214"/>
              </p:ext>
            </p:extLst>
          </p:nvPr>
        </p:nvGraphicFramePr>
        <p:xfrm>
          <a:off x="2382337" y="4646860"/>
          <a:ext cx="19510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87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337" y="4646860"/>
                        <a:ext cx="19510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96615"/>
              </p:ext>
            </p:extLst>
          </p:nvPr>
        </p:nvGraphicFramePr>
        <p:xfrm>
          <a:off x="4320173" y="4646860"/>
          <a:ext cx="4535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88" name="Equation" r:id="rId6" imgW="2361960" imgH="457200" progId="Equation.DSMT4">
                  <p:embed/>
                </p:oleObj>
              </mc:Choice>
              <mc:Fallback>
                <p:oleObj name="Equation" r:id="rId6" imgW="2361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173" y="4646860"/>
                        <a:ext cx="45354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7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7_PRO\Downloads\20200409_071422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832" y="1295901"/>
            <a:ext cx="9300410" cy="475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1840832" y="5952021"/>
            <a:ext cx="103511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400" dirty="0" smtClean="0">
                <a:solidFill>
                  <a:srgbClr val="FFFF00"/>
                </a:solidFill>
                <a:ea typeface="Aachen" panose="02020500000000000000" pitchFamily="18" charset="0"/>
                <a:cs typeface="Aachen" panose="02020500000000000000" pitchFamily="18" charset="0"/>
              </a:rPr>
              <a:t>Các y bác sĩ đang đồng sức đồng lòng đoàn kết để đẩy lùi dịch bệnh, đem lại cuộc sống an lành cho tất cả chúng ta.</a:t>
            </a:r>
            <a:endParaRPr lang="en-US" sz="2400" dirty="0">
              <a:solidFill>
                <a:srgbClr val="FFFF00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4618047" y="921852"/>
            <a:ext cx="4096821" cy="48233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ỨC TRANH SỐ 3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773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260659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4:</a:t>
            </a:r>
            <a:r>
              <a:rPr lang="en-US" sz="2800" b="1" dirty="0" smtClean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=""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01810"/>
              </p:ext>
            </p:extLst>
          </p:nvPr>
        </p:nvGraphicFramePr>
        <p:xfrm>
          <a:off x="3647728" y="4919587"/>
          <a:ext cx="2537711" cy="9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7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919587"/>
                        <a:ext cx="2537711" cy="98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901889" y="2212738"/>
            <a:ext cx="6066344" cy="1348609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388" y="1863823"/>
            <a:ext cx="3619485" cy="22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869658" y="1571435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72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260659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4:</a:t>
            </a:r>
            <a:r>
              <a:rPr lang="en-US" sz="2800" b="1" dirty="0" smtClean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=""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17905"/>
              </p:ext>
            </p:extLst>
          </p:nvPr>
        </p:nvGraphicFramePr>
        <p:xfrm>
          <a:off x="3793943" y="4919587"/>
          <a:ext cx="2537711" cy="9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2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943" y="4919587"/>
                        <a:ext cx="2537711" cy="98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489158" y="2453372"/>
            <a:ext cx="6304547" cy="10598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187" y="1990225"/>
            <a:ext cx="3440134" cy="2136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334"/>
              </p:ext>
            </p:extLst>
          </p:nvPr>
        </p:nvGraphicFramePr>
        <p:xfrm>
          <a:off x="3606624" y="5826373"/>
          <a:ext cx="40116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3" name="Equation" r:id="rId6" imgW="2133360" imgH="457200" progId="Equation.DSMT4">
                  <p:embed/>
                </p:oleObj>
              </mc:Choice>
              <mc:Fallback>
                <p:oleObj name="Equation" r:id="rId6" imgW="2133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624" y="5826373"/>
                        <a:ext cx="40116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525916" y="1697837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525916" y="5013176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ờ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giả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sai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09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128312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4:</a:t>
            </a:r>
            <a:r>
              <a:rPr lang="en-US" sz="2800" b="1" dirty="0" smtClean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=""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42274"/>
              </p:ext>
            </p:extLst>
          </p:nvPr>
        </p:nvGraphicFramePr>
        <p:xfrm>
          <a:off x="2571826" y="4741130"/>
          <a:ext cx="20002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8" name="Equation" r:id="rId3" imgW="1041120" imgH="457200" progId="Equation.DSMT4">
                  <p:embed/>
                </p:oleObj>
              </mc:Choice>
              <mc:Fallback>
                <p:oleObj name="Equation" r:id="rId3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826" y="4741130"/>
                        <a:ext cx="200025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2">
            <a:extLst>
              <a:ext uri="{FF2B5EF4-FFF2-40B4-BE49-F238E27FC236}">
                <a16:creationId xmlns=""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71517"/>
              </p:ext>
            </p:extLst>
          </p:nvPr>
        </p:nvGraphicFramePr>
        <p:xfrm>
          <a:off x="5287201" y="4833118"/>
          <a:ext cx="21986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9" name="Equation" r:id="rId5" imgW="1168200" imgH="457200" progId="Equation.DSMT4">
                  <p:embed/>
                </p:oleObj>
              </mc:Choice>
              <mc:Fallback>
                <p:oleObj name="Equation" r:id="rId5" imgW="116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201" y="4833118"/>
                        <a:ext cx="2198688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729787" y="2357118"/>
            <a:ext cx="6238445" cy="1565177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732" y="1880312"/>
            <a:ext cx="3619485" cy="22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33525"/>
              </p:ext>
            </p:extLst>
          </p:nvPr>
        </p:nvGraphicFramePr>
        <p:xfrm>
          <a:off x="3504531" y="5708104"/>
          <a:ext cx="4441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0" name="Equation" r:id="rId8" imgW="2361960" imgH="457200" progId="Equation.DSMT4">
                  <p:embed/>
                </p:oleObj>
              </mc:Choice>
              <mc:Fallback>
                <p:oleObj name="Equation" r:id="rId8" imgW="2361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531" y="5708104"/>
                        <a:ext cx="44418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689185" y="1772343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72932"/>
              </p:ext>
            </p:extLst>
          </p:nvPr>
        </p:nvGraphicFramePr>
        <p:xfrm>
          <a:off x="7458812" y="4780685"/>
          <a:ext cx="12620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1" name="Equation" r:id="rId10" imgW="380880" imgH="406080" progId="Equation.DSMT4">
                  <p:embed/>
                </p:oleObj>
              </mc:Choice>
              <mc:Fallback>
                <p:oleObj name="Equation" r:id="rId10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12" y="4780685"/>
                        <a:ext cx="12620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13261"/>
              </p:ext>
            </p:extLst>
          </p:nvPr>
        </p:nvGraphicFramePr>
        <p:xfrm>
          <a:off x="4475823" y="4755604"/>
          <a:ext cx="867685" cy="93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2" name="Equation" r:id="rId12" imgW="266400" imgH="406080" progId="Equation.DSMT4">
                  <p:embed/>
                </p:oleObj>
              </mc:Choice>
              <mc:Fallback>
                <p:oleObj name="Equation" r:id="rId12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823" y="4755604"/>
                        <a:ext cx="867685" cy="936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365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260659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4:</a:t>
            </a:r>
            <a:r>
              <a:rPr lang="en-US" sz="2800" b="1" dirty="0" smtClean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=""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53914"/>
              </p:ext>
            </p:extLst>
          </p:nvPr>
        </p:nvGraphicFramePr>
        <p:xfrm>
          <a:off x="3647728" y="4919587"/>
          <a:ext cx="2537711" cy="9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6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919587"/>
                        <a:ext cx="2537711" cy="98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901889" y="2212738"/>
            <a:ext cx="6066344" cy="1348609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388" y="1863823"/>
            <a:ext cx="3619485" cy="22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869658" y="1571435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 smtClean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endParaRPr lang="en-US" sz="3200" b="1" dirty="0">
              <a:solidFill>
                <a:prstClr val="white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81081"/>
              </p:ext>
            </p:extLst>
          </p:nvPr>
        </p:nvGraphicFramePr>
        <p:xfrm>
          <a:off x="6332538" y="4940300"/>
          <a:ext cx="12620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97" name="Equation" r:id="rId6" imgW="380880" imgH="406080" progId="Equation.DSMT4">
                  <p:embed/>
                </p:oleObj>
              </mc:Choice>
              <mc:Fallback>
                <p:oleObj name="Equation" r:id="rId6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4940300"/>
                        <a:ext cx="12620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30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7_PRO\Downloads\20200409_071235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032" y="1239673"/>
            <a:ext cx="8891336" cy="4944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2707103" y="6184233"/>
            <a:ext cx="92763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800" b="1" dirty="0" smtClean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Mỗi y bác sĩ chính là một thiên thần áo trắng.</a:t>
            </a:r>
            <a:endParaRPr lang="en-US" sz="2800" b="1" dirty="0">
              <a:solidFill>
                <a:schemeClr val="bg1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6" name="WordArt 2"/>
          <p:cNvSpPr>
            <a:spLocks noChangeArrowheads="1" noChangeShapeType="1" noTextEdit="1"/>
          </p:cNvSpPr>
          <p:nvPr/>
        </p:nvSpPr>
        <p:spPr bwMode="auto">
          <a:xfrm>
            <a:off x="4596062" y="890754"/>
            <a:ext cx="4096821" cy="48233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ỨC TRANH SỐ 4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70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39"/>
          <p:cNvGraphicFramePr>
            <a:graphicFrameLocks noChangeAspect="1"/>
          </p:cNvGraphicFramePr>
          <p:nvPr/>
        </p:nvGraphicFramePr>
        <p:xfrm>
          <a:off x="406400" y="4724400"/>
          <a:ext cx="12192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9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12192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2755232" y="519182"/>
            <a:ext cx="6316579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Arial" pitchFamily="34" charset="0"/>
              </a:rPr>
              <a:t>NHẮC LẠI QUY TẮC VỀ DẤU CỦA TÍCH HAI SỐ NGUYÊN</a:t>
            </a:r>
            <a:endParaRPr lang="en-US" sz="2400" b="1" dirty="0">
              <a:solidFill>
                <a:srgbClr val="FFFF00"/>
              </a:solidFill>
              <a:latin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943271"/>
              </p:ext>
            </p:extLst>
          </p:nvPr>
        </p:nvGraphicFramePr>
        <p:xfrm>
          <a:off x="3424944" y="1758244"/>
          <a:ext cx="5342112" cy="4414521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865135"/>
                <a:gridCol w="1817511"/>
                <a:gridCol w="1659466"/>
              </a:tblGrid>
              <a:tr h="635001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 smtClean="0"/>
                        <a:t>Thừa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số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Thừa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số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Tích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  <a:tr h="550334">
                <a:tc>
                  <a:txBody>
                    <a:bodyPr/>
                    <a:lstStyle/>
                    <a:p>
                      <a:pPr algn="ctr"/>
                      <a:endParaRPr lang="en-US" sz="2800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485422">
                <a:tc>
                  <a:txBody>
                    <a:bodyPr/>
                    <a:lstStyle/>
                    <a:p>
                      <a:pPr algn="ctr"/>
                      <a:endParaRPr lang="en-US" sz="2800" dirty="0" smtClean="0"/>
                    </a:p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 smtClean="0"/>
                    </a:p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24489" y="25287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+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70222" y="25287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+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70223" y="34939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-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24489" y="34939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-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24488" y="5339644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-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870221" y="44591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-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24488" y="4459110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+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70221" y="5339644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+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574843" y="25287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+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574843" y="3493910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+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574842" y="4459109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-</a:t>
            </a:r>
            <a:endParaRPr lang="en-US" sz="3600" b="1" dirty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574842" y="5339644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bg1"/>
                </a:solidFill>
              </a:rPr>
              <a:t>-</a:t>
            </a:r>
            <a:endParaRPr lang="en-US" sz="3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8886826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5" name="Picture 2" descr="C:\Users\7_PRO\Downloads\20200409_071235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9987" y="3938543"/>
            <a:ext cx="4245164" cy="2359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7_PRO\Downloads\20200409_071954 (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563" y="1607496"/>
            <a:ext cx="4209424" cy="2304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C:\Users\7_PRO\Downloads\20200409_071256 (1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454" y="1607496"/>
            <a:ext cx="4332697" cy="232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C:\Users\7_PRO\Downloads\20200409_071422 (1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684" y="3911989"/>
            <a:ext cx="4229302" cy="241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 Box 117"/>
          <p:cNvSpPr txBox="1">
            <a:spLocks noChangeArrowheads="1"/>
          </p:cNvSpPr>
          <p:nvPr/>
        </p:nvSpPr>
        <p:spPr bwMode="auto">
          <a:xfrm>
            <a:off x="3749142" y="6309320"/>
            <a:ext cx="78945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Họa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sĩ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Aliea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akdel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( Alia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acdo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) -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gười</a:t>
            </a:r>
            <a:r>
              <a:rPr lang="en-US" sz="2400" dirty="0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IRan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117"/>
          <p:cNvSpPr txBox="1">
            <a:spLocks noChangeArrowheads="1"/>
          </p:cNvSpPr>
          <p:nvPr/>
        </p:nvSpPr>
        <p:spPr bwMode="auto">
          <a:xfrm>
            <a:off x="1013324" y="1471912"/>
            <a:ext cx="2307483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ẤU HIỂU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*</a:t>
            </a:r>
            <a:endParaRPr lang="en-US" sz="2000" b="1" dirty="0" smtClean="0">
              <a:solidFill>
                <a:srgbClr val="FFFF00"/>
              </a:solidFill>
              <a:latin typeface="Arial" panose="020B0604020202020204" pitchFamily="34" charset="0"/>
              <a:ea typeface="Aachen" panose="02020500000000000000" pitchFamily="18" charset="0"/>
              <a:cs typeface="Arial" panose="020B0604020202020204" pitchFamily="34" charset="0"/>
            </a:endParaRPr>
          </a:p>
          <a:p>
            <a:pPr lvl="0" algn="ctr" eaLnBrk="0" hangingPunct="0">
              <a:spcBef>
                <a:spcPct val="50000"/>
              </a:spcBef>
            </a:pP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ẢM THÔNG</a:t>
            </a:r>
          </a:p>
          <a:p>
            <a:pPr lvl="0" algn="ctr" eaLnBrk="0" hangingPunct="0">
              <a:spcBef>
                <a:spcPct val="50000"/>
              </a:spcBef>
            </a:pP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*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BIẾT ƠN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*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hững</a:t>
            </a: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iên</a:t>
            </a: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ần</a:t>
            </a: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áo</a:t>
            </a: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rắng</a:t>
            </a:r>
            <a:r>
              <a:rPr lang="en-US" sz="2000" b="1" dirty="0" smtClean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.</a:t>
            </a:r>
            <a:endParaRPr lang="en-US" sz="2000" b="1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WordArt 2"/>
          <p:cNvSpPr>
            <a:spLocks noChangeArrowheads="1" noChangeShapeType="1" noTextEdit="1"/>
          </p:cNvSpPr>
          <p:nvPr/>
        </p:nvSpPr>
        <p:spPr bwMode="auto">
          <a:xfrm>
            <a:off x="5174392" y="1659681"/>
            <a:ext cx="4791189" cy="75233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 smtClean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  <a:endParaRPr lang="vi-VN" sz="4000" b="1" dirty="0">
              <a:ln>
                <a:solidFill>
                  <a:srgbClr val="FF0000"/>
                </a:solidFill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41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806873" y="2252656"/>
            <a:ext cx="4415662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sz="2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9, 71 (SGK </a:t>
            </a:r>
            <a:r>
              <a:rPr lang="en-US" sz="24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, 37</a:t>
            </a:r>
            <a:r>
              <a:rPr lang="en-US" sz="2400" b="1" dirty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44129" y="1108919"/>
            <a:ext cx="3860381" cy="492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itchFamily="34" charset="0"/>
              </a:rPr>
              <a:t>HƯỚNG DẪN VỀ 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itchFamily="34" charset="0"/>
              </a:rPr>
              <a:t>NHÀ</a:t>
            </a:r>
            <a:endParaRPr lang="en-US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06873" y="3034121"/>
            <a:ext cx="5098541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3, </a:t>
            </a:r>
            <a:r>
              <a:rPr lang="en-US" sz="2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4, 76 (SGK </a:t>
            </a:r>
            <a:r>
              <a:rPr lang="en-US" sz="24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8, 39 )</a:t>
            </a:r>
            <a:endParaRPr lang="en-US" sz="24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26399" y="3769171"/>
            <a:ext cx="6768229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ĐỌC TRƯỚC BÀI : ĐƯỜNG TRÒN </a:t>
            </a:r>
            <a:endParaRPr lang="en-US" sz="2400" b="1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45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609161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03433" y="3375603"/>
            <a:ext cx="96565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7 : PHÉP NHÂN PHÂN SỐ</a:t>
            </a:r>
          </a:p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 CHẤT CƠ BẢN CỦA PHÉP NHÂN PHÂN SỐ</a:t>
            </a:r>
            <a:endParaRPr lang="en-US" sz="32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8" y="1247467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00128" y="4958132"/>
            <a:ext cx="7063152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GVGD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: NGƯT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Vũ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hị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Thanh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Bình</a:t>
            </a:r>
            <a:endParaRPr lang="vi-VN" sz="2600" b="1" dirty="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TRƯỜNG THCS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n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i-</a:t>
            </a:r>
            <a:r>
              <a:rPr lang="vi-VN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cs typeface="Arial" panose="020B0604020202020204" pitchFamily="34" charset="0"/>
              </a:rPr>
              <a:t>Hoàng</a:t>
            </a:r>
            <a:r>
              <a:rPr lang="en-US" sz="26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 Mai-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6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56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9276"/>
              </p:ext>
            </p:extLst>
          </p:nvPr>
        </p:nvGraphicFramePr>
        <p:xfrm>
          <a:off x="1852613" y="4745121"/>
          <a:ext cx="859631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1" name="Equation" r:id="rId3" imgW="3568680" imgH="850680" progId="Equation.DSMT4">
                  <p:embed/>
                </p:oleObj>
              </mc:Choice>
              <mc:Fallback>
                <p:oleObj name="Equation" r:id="rId3" imgW="3568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745121"/>
                        <a:ext cx="8596312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2661"/>
              </p:ext>
            </p:extLst>
          </p:nvPr>
        </p:nvGraphicFramePr>
        <p:xfrm>
          <a:off x="1446462" y="1142148"/>
          <a:ext cx="9206731" cy="78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2" name="Equation" r:id="rId5" imgW="2400120" imgH="393480" progId="Equation.DSMT4">
                  <p:embed/>
                </p:oleObj>
              </mc:Choice>
              <mc:Fallback>
                <p:oleObj name="Equation" r:id="rId5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462" y="1142148"/>
                        <a:ext cx="9206731" cy="78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93891" y="557373"/>
            <a:ext cx="71112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: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42813"/>
              </p:ext>
            </p:extLst>
          </p:nvPr>
        </p:nvGraphicFramePr>
        <p:xfrm>
          <a:off x="2016125" y="2095500"/>
          <a:ext cx="75565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3" name="Equation" r:id="rId7" imgW="3136680" imgH="850680" progId="Equation.DSMT4">
                  <p:embed/>
                </p:oleObj>
              </mc:Choice>
              <mc:Fallback>
                <p:oleObj name="Equation" r:id="rId7" imgW="3136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095500"/>
                        <a:ext cx="75565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51517" y="3243573"/>
            <a:ext cx="1814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76041"/>
              </p:ext>
            </p:extLst>
          </p:nvPr>
        </p:nvGraphicFramePr>
        <p:xfrm>
          <a:off x="3211321" y="3328153"/>
          <a:ext cx="7026275" cy="13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4" name="Equation" r:id="rId9" imgW="3213000" imgH="812520" progId="Equation.DSMT4">
                  <p:embed/>
                </p:oleObj>
              </mc:Choice>
              <mc:Fallback>
                <p:oleObj name="Equation" r:id="rId9" imgW="3213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21" y="3328153"/>
                        <a:ext cx="7026275" cy="136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4520"/>
              </p:ext>
            </p:extLst>
          </p:nvPr>
        </p:nvGraphicFramePr>
        <p:xfrm>
          <a:off x="2058737" y="2685381"/>
          <a:ext cx="58737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25" name="Equation" r:id="rId11" imgW="2438280" imgH="850680" progId="Equation.DSMT4">
                  <p:embed/>
                </p:oleObj>
              </mc:Choice>
              <mc:Fallback>
                <p:oleObj name="Equation" r:id="rId11" imgW="24382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37" y="2685381"/>
                        <a:ext cx="58737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54343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33376"/>
              </p:ext>
            </p:extLst>
          </p:nvPr>
        </p:nvGraphicFramePr>
        <p:xfrm>
          <a:off x="1852613" y="4745121"/>
          <a:ext cx="859631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0" name="Equation" r:id="rId3" imgW="3568680" imgH="850680" progId="Equation.DSMT4">
                  <p:embed/>
                </p:oleObj>
              </mc:Choice>
              <mc:Fallback>
                <p:oleObj name="Equation" r:id="rId3" imgW="3568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745121"/>
                        <a:ext cx="8596312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20291"/>
              </p:ext>
            </p:extLst>
          </p:nvPr>
        </p:nvGraphicFramePr>
        <p:xfrm>
          <a:off x="1446462" y="1142148"/>
          <a:ext cx="9206731" cy="78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1" name="Equation" r:id="rId5" imgW="2400120" imgH="393480" progId="Equation.DSMT4">
                  <p:embed/>
                </p:oleObj>
              </mc:Choice>
              <mc:Fallback>
                <p:oleObj name="Equation" r:id="rId5" imgW="240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462" y="1142148"/>
                        <a:ext cx="9206731" cy="78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93891" y="557373"/>
            <a:ext cx="71112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: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07763"/>
              </p:ext>
            </p:extLst>
          </p:nvPr>
        </p:nvGraphicFramePr>
        <p:xfrm>
          <a:off x="2016125" y="2095500"/>
          <a:ext cx="75565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2" name="Equation" r:id="rId7" imgW="3136680" imgH="850680" progId="Equation.DSMT4">
                  <p:embed/>
                </p:oleObj>
              </mc:Choice>
              <mc:Fallback>
                <p:oleObj name="Equation" r:id="rId7" imgW="3136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095500"/>
                        <a:ext cx="75565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51517" y="3243573"/>
            <a:ext cx="1814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45653"/>
              </p:ext>
            </p:extLst>
          </p:nvPr>
        </p:nvGraphicFramePr>
        <p:xfrm>
          <a:off x="3211321" y="3328153"/>
          <a:ext cx="7026275" cy="13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3" name="Equation" r:id="rId9" imgW="3213000" imgH="812520" progId="Equation.DSMT4">
                  <p:embed/>
                </p:oleObj>
              </mc:Choice>
              <mc:Fallback>
                <p:oleObj name="Equation" r:id="rId9" imgW="3213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21" y="3328153"/>
                        <a:ext cx="7026275" cy="136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56778"/>
              </p:ext>
            </p:extLst>
          </p:nvPr>
        </p:nvGraphicFramePr>
        <p:xfrm>
          <a:off x="2258976" y="5462588"/>
          <a:ext cx="33655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4" name="Equation" r:id="rId11" imgW="1396800" imgH="850680" progId="Equation.DSMT4">
                  <p:embed/>
                </p:oleObj>
              </mc:Choice>
              <mc:Fallback>
                <p:oleObj name="Equation" r:id="rId11" imgW="13968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76" y="5462588"/>
                        <a:ext cx="336550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25351"/>
              </p:ext>
            </p:extLst>
          </p:nvPr>
        </p:nvGraphicFramePr>
        <p:xfrm>
          <a:off x="2058737" y="2685381"/>
          <a:ext cx="58737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985" name="Equation" r:id="rId13" imgW="2438280" imgH="850680" progId="Equation.DSMT4">
                  <p:embed/>
                </p:oleObj>
              </mc:Choice>
              <mc:Fallback>
                <p:oleObj name="Equation" r:id="rId13" imgW="24382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37" y="2685381"/>
                        <a:ext cx="58737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77925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2540" y="226646"/>
            <a:ext cx="11582400" cy="10160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rgbClr val="FF0000"/>
                </a:solidFill>
                <a:latin typeface="VNI-Times" pitchFamily="2" charset="0"/>
              </a:rPr>
              <a:t>*</a:t>
            </a:r>
            <a:r>
              <a:rPr lang="en-US" sz="2800" b="1" u="sng" dirty="0" err="1" smtClean="0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2800" b="1" u="sng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.VnTime" pitchFamily="34" charset="0"/>
              </a:rPr>
              <a:t>tËp</a:t>
            </a:r>
            <a:r>
              <a:rPr lang="en-US" sz="2800" b="1" u="sng" dirty="0" smtClean="0">
                <a:solidFill>
                  <a:srgbClr val="FF0000"/>
                </a:solidFill>
                <a:latin typeface="VNI-Times" pitchFamily="2" charset="0"/>
              </a:rPr>
              <a:t> 69 (SGK </a:t>
            </a:r>
            <a:r>
              <a:rPr lang="en-US" sz="2800" b="1" u="sng" dirty="0" err="1" smtClean="0">
                <a:solidFill>
                  <a:srgbClr val="FF0000"/>
                </a:solidFill>
                <a:latin typeface="VNI-Times" pitchFamily="2" charset="0"/>
              </a:rPr>
              <a:t>trang</a:t>
            </a:r>
            <a:r>
              <a:rPr lang="en-US" sz="2800" b="1" u="sng" dirty="0" smtClean="0">
                <a:solidFill>
                  <a:srgbClr val="FF0000"/>
                </a:solidFill>
                <a:latin typeface="VNI-Times" pitchFamily="2" charset="0"/>
              </a:rPr>
              <a:t> 36)</a:t>
            </a:r>
            <a:r>
              <a:rPr lang="en-US" sz="2800" b="1" dirty="0" smtClean="0">
                <a:solidFill>
                  <a:srgbClr val="FF0000"/>
                </a:solidFill>
                <a:latin typeface="VNI-Times" pitchFamily="2" charset="0"/>
              </a:rPr>
              <a:t> :</a:t>
            </a:r>
            <a:r>
              <a:rPr lang="en-US" sz="2800" dirty="0" smtClean="0">
                <a:solidFill>
                  <a:schemeClr val="bg2"/>
                </a:solidFill>
                <a:latin typeface="VNI-Times" pitchFamily="2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Nh©n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c¸c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ph©n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sè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(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Chó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ý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rót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gän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nÕu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cã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itchFamily="34" charset="0"/>
              </a:rPr>
              <a:t>thÓ</a:t>
            </a:r>
            <a:r>
              <a:rPr lang="en-US" sz="2800" dirty="0" smtClean="0">
                <a:solidFill>
                  <a:schemeClr val="tx1"/>
                </a:solidFill>
                <a:latin typeface=".VnTime" pitchFamily="34" charset="0"/>
              </a:rPr>
              <a:t> ).</a:t>
            </a:r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353512" y="1752863"/>
          <a:ext cx="288078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2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12" y="1752863"/>
                        <a:ext cx="288078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353524" y="3429000"/>
          <a:ext cx="293158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3" name="Equation" r:id="rId5" imgW="761669" imgH="393529" progId="Equation.DSMT4">
                  <p:embed/>
                </p:oleObj>
              </mc:Choice>
              <mc:Fallback>
                <p:oleObj name="Equation" r:id="rId5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24" y="3429000"/>
                        <a:ext cx="293158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6400800" y="1676663"/>
          <a:ext cx="115993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4"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76663"/>
                        <a:ext cx="1159933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7823201" y="3352800"/>
          <a:ext cx="141605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5" name="Equation" r:id="rId9" imgW="342751" imgH="393529" progId="Equation.DSMT4">
                  <p:embed/>
                </p:oleObj>
              </mc:Choice>
              <mc:Fallback>
                <p:oleObj name="Equation" r:id="rId9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1" y="3352800"/>
                        <a:ext cx="1416051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3251201" y="1752863"/>
          <a:ext cx="171026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6" name="Equation" r:id="rId11" imgW="444307" imgH="418918" progId="Equation.DSMT4">
                  <p:embed/>
                </p:oleObj>
              </mc:Choice>
              <mc:Fallback>
                <p:oleObj name="Equation" r:id="rId11" imgW="44430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1752863"/>
                        <a:ext cx="171026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4978403" y="1752600"/>
          <a:ext cx="1369484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7"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3" y="1752600"/>
                        <a:ext cx="1369484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3352975" y="3429000"/>
          <a:ext cx="200236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8" name="Equation" r:id="rId15" imgW="520474" imgH="393529" progId="Equation.DSMT4">
                  <p:embed/>
                </p:oleObj>
              </mc:Choice>
              <mc:Fallback>
                <p:oleObj name="Equation" r:id="rId15" imgW="52047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975" y="3429000"/>
                        <a:ext cx="200236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5486491" y="3352803"/>
          <a:ext cx="214841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9" name="Equation" r:id="rId17" imgW="558558" imgH="393529" progId="Equation.DSMT4">
                  <p:embed/>
                </p:oleObj>
              </mc:Choice>
              <mc:Fallback>
                <p:oleObj name="Equation" r:id="rId17" imgW="55855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91" y="3352803"/>
                        <a:ext cx="214841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24936" y="4867275"/>
          <a:ext cx="292311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0" name="Equation" r:id="rId19" imgW="748975" imgH="393529" progId="Equation.DSMT4">
                  <p:embed/>
                </p:oleObj>
              </mc:Choice>
              <mc:Fallback>
                <p:oleObj name="Equation" r:id="rId19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6" y="4867275"/>
                        <a:ext cx="292311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3710517" y="4800600"/>
          <a:ext cx="1462616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1" name="Equation" r:id="rId21" imgW="342751" imgH="393529" progId="Equation.DSMT4">
                  <p:embed/>
                </p:oleObj>
              </mc:Choice>
              <mc:Fallback>
                <p:oleObj name="Equation" r:id="rId21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517" y="4800600"/>
                        <a:ext cx="1462616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5236809" y="4800600"/>
          <a:ext cx="151341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2" name="Equation" r:id="rId23" imgW="342751" imgH="393529" progId="Equation.DSMT4">
                  <p:embed/>
                </p:oleObj>
              </mc:Choice>
              <mc:Fallback>
                <p:oleObj name="Equation" r:id="rId23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809" y="4800600"/>
                        <a:ext cx="151341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3" name="Object 21"/>
          <p:cNvGraphicFramePr>
            <a:graphicFrameLocks noChangeAspect="1"/>
          </p:cNvGraphicFramePr>
          <p:nvPr/>
        </p:nvGraphicFramePr>
        <p:xfrm>
          <a:off x="533401" y="1143263"/>
          <a:ext cx="298026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3" name="Equation" r:id="rId25" imgW="914400" imgH="393700" progId="Equation.DSMT4">
                  <p:embed/>
                </p:oleObj>
              </mc:Choice>
              <mc:Fallback>
                <p:oleObj name="Equation" r:id="rId25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1143263"/>
                        <a:ext cx="298026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1020235" y="1990988"/>
          <a:ext cx="1572684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4" name="Equation" r:id="rId27" imgW="482391" imgH="393529" progId="Equation.DSMT4">
                  <p:embed/>
                </p:oleObj>
              </mc:Choice>
              <mc:Fallback>
                <p:oleObj name="Equation" r:id="rId27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235" y="1990988"/>
                        <a:ext cx="1572684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1911351" y="4724663"/>
          <a:ext cx="1449916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5" name="Equation" r:id="rId29" imgW="444307" imgH="393529" progId="Equation.DSMT4">
                  <p:embed/>
                </p:oleObj>
              </mc:Choice>
              <mc:Fallback>
                <p:oleObj name="Equation" r:id="rId29" imgW="44430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1" y="4724663"/>
                        <a:ext cx="1449916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 noChangeAspect="1"/>
          </p:cNvGraphicFramePr>
          <p:nvPr/>
        </p:nvGraphicFramePr>
        <p:xfrm>
          <a:off x="1828800" y="3734063"/>
          <a:ext cx="1905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6" name="Equation" r:id="rId31" imgW="583947" imgH="393529" progId="Equation.DSMT4">
                  <p:embed/>
                </p:oleObj>
              </mc:Choice>
              <mc:Fallback>
                <p:oleObj name="Equation" r:id="rId31" imgW="58394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4063"/>
                        <a:ext cx="1905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1989667" y="5639063"/>
          <a:ext cx="1242484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7" name="Equation" r:id="rId33" imgW="380835" imgH="393529" progId="Equation.DSMT4">
                  <p:embed/>
                </p:oleObj>
              </mc:Choice>
              <mc:Fallback>
                <p:oleObj name="Equation" r:id="rId33" imgW="38083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67" y="5639063"/>
                        <a:ext cx="1242484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2468036" y="2000513"/>
          <a:ext cx="66251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8" name="Equation" r:id="rId35" imgW="203112" imgH="393529" progId="Equation.DSMT4">
                  <p:embed/>
                </p:oleObj>
              </mc:Choice>
              <mc:Fallback>
                <p:oleObj name="Equation" r:id="rId35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036" y="2000513"/>
                        <a:ext cx="66251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1" name="Text Box 29"/>
          <p:cNvSpPr txBox="1">
            <a:spLocks noChangeArrowheads="1"/>
          </p:cNvSpPr>
          <p:nvPr/>
        </p:nvSpPr>
        <p:spPr bwMode="auto">
          <a:xfrm>
            <a:off x="3022600" y="1086113"/>
            <a:ext cx="10075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0142" name="Text Box 30"/>
          <p:cNvSpPr txBox="1">
            <a:spLocks noChangeArrowheads="1"/>
          </p:cNvSpPr>
          <p:nvPr/>
        </p:nvSpPr>
        <p:spPr bwMode="auto">
          <a:xfrm>
            <a:off x="2497668" y="1619254"/>
            <a:ext cx="10075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3300"/>
                </a:solidFill>
                <a:latin typeface="Times New Roman" pitchFamily="18" charset="0"/>
              </a:rPr>
              <a:t>8</a:t>
            </a:r>
          </a:p>
        </p:txBody>
      </p:sp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973695" y="3173413"/>
          <a:ext cx="165523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9" name="Equation" r:id="rId37" imgW="507780" imgH="126945" progId="Equation.DSMT4">
                  <p:embed/>
                </p:oleObj>
              </mc:Choice>
              <mc:Fallback>
                <p:oleObj name="Equation" r:id="rId37" imgW="507780" imgH="12694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695" y="3173413"/>
                        <a:ext cx="165523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5" name="Object 33"/>
          <p:cNvGraphicFramePr>
            <a:graphicFrameLocks noChangeAspect="1"/>
          </p:cNvGraphicFramePr>
          <p:nvPr/>
        </p:nvGraphicFramePr>
        <p:xfrm>
          <a:off x="2540000" y="2819663"/>
          <a:ext cx="711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0" name="Equation" r:id="rId39" imgW="203112" imgH="393529" progId="Equation.DSMT4">
                  <p:embed/>
                </p:oleObj>
              </mc:Choice>
              <mc:Fallback>
                <p:oleObj name="Equation" r:id="rId39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819663"/>
                        <a:ext cx="711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6" name="Object 34"/>
          <p:cNvGraphicFramePr>
            <a:graphicFrameLocks noChangeAspect="1"/>
          </p:cNvGraphicFramePr>
          <p:nvPr/>
        </p:nvGraphicFramePr>
        <p:xfrm>
          <a:off x="1625651" y="2819663"/>
          <a:ext cx="49741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1" name="Equation" r:id="rId40" imgW="152334" imgH="393529" progId="Equation.DSMT4">
                  <p:embed/>
                </p:oleObj>
              </mc:Choice>
              <mc:Fallback>
                <p:oleObj name="Equation" r:id="rId4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51" y="2819663"/>
                        <a:ext cx="49741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1348317" y="3124200"/>
            <a:ext cx="40428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0148" name="Text Box 36"/>
          <p:cNvSpPr txBox="1">
            <a:spLocks noChangeArrowheads="1"/>
          </p:cNvSpPr>
          <p:nvPr/>
        </p:nvSpPr>
        <p:spPr bwMode="auto">
          <a:xfrm>
            <a:off x="3359235" y="3048000"/>
            <a:ext cx="8064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graphicFrame>
        <p:nvGraphicFramePr>
          <p:cNvPr id="8316" name="Object 124"/>
          <p:cNvGraphicFramePr>
            <a:graphicFrameLocks noChangeAspect="1"/>
          </p:cNvGraphicFramePr>
          <p:nvPr/>
        </p:nvGraphicFramePr>
        <p:xfrm>
          <a:off x="6400800" y="1143000"/>
          <a:ext cx="3048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2" name="Equation" r:id="rId42" imgW="926698" imgH="393529" progId="Equation.DSMT4">
                  <p:embed/>
                </p:oleObj>
              </mc:Choice>
              <mc:Fallback>
                <p:oleObj name="Equation" r:id="rId42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43000"/>
                        <a:ext cx="3048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7" name="Object 125"/>
          <p:cNvGraphicFramePr>
            <a:graphicFrameLocks noChangeAspect="1"/>
          </p:cNvGraphicFramePr>
          <p:nvPr/>
        </p:nvGraphicFramePr>
        <p:xfrm>
          <a:off x="6807200" y="2057400"/>
          <a:ext cx="2438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3" name="Equation" r:id="rId44" imgW="698197" imgH="393529" progId="Equation.DSMT4">
                  <p:embed/>
                </p:oleObj>
              </mc:Choice>
              <mc:Fallback>
                <p:oleObj name="Equation" r:id="rId44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057400"/>
                        <a:ext cx="24384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8" name="Object 126"/>
          <p:cNvGraphicFramePr>
            <a:graphicFrameLocks noChangeAspect="1"/>
          </p:cNvGraphicFramePr>
          <p:nvPr/>
        </p:nvGraphicFramePr>
        <p:xfrm>
          <a:off x="6807200" y="3200400"/>
          <a:ext cx="3962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4" name="Equation" r:id="rId46" imgW="1066337" imgH="203112" progId="Equation.DSMT4">
                  <p:embed/>
                </p:oleObj>
              </mc:Choice>
              <mc:Fallback>
                <p:oleObj name="Equation" r:id="rId46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200400"/>
                        <a:ext cx="3962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9" name="Object 127"/>
          <p:cNvGraphicFramePr>
            <a:graphicFrameLocks noChangeAspect="1"/>
          </p:cNvGraphicFramePr>
          <p:nvPr/>
        </p:nvGraphicFramePr>
        <p:xfrm>
          <a:off x="7721600" y="4800863"/>
          <a:ext cx="29464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5" name="Equation" r:id="rId48" imgW="748975" imgH="393529" progId="Equation.DSMT4">
                  <p:embed/>
                </p:oleObj>
              </mc:Choice>
              <mc:Fallback>
                <p:oleObj name="Equation" r:id="rId48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800863"/>
                        <a:ext cx="29464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0" name="Object 128"/>
          <p:cNvGraphicFramePr>
            <a:graphicFrameLocks noChangeAspect="1"/>
          </p:cNvGraphicFramePr>
          <p:nvPr/>
        </p:nvGraphicFramePr>
        <p:xfrm>
          <a:off x="7620000" y="3734063"/>
          <a:ext cx="3251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6" name="Equation" r:id="rId50" imgW="901309" imgH="393529" progId="Equation.DSMT4">
                  <p:embed/>
                </p:oleObj>
              </mc:Choice>
              <mc:Fallback>
                <p:oleObj name="Equation" r:id="rId50" imgW="90130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734063"/>
                        <a:ext cx="3251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1" name="Object 129"/>
          <p:cNvGraphicFramePr>
            <a:graphicFrameLocks noChangeAspect="1"/>
          </p:cNvGraphicFramePr>
          <p:nvPr/>
        </p:nvGraphicFramePr>
        <p:xfrm>
          <a:off x="7721600" y="6019800"/>
          <a:ext cx="2032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67" name="Equation" r:id="rId52" imgW="507780" imgH="177723" progId="Equation.DSMT4">
                  <p:embed/>
                </p:oleObj>
              </mc:Choice>
              <mc:Fallback>
                <p:oleObj name="Equation" r:id="rId52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6019800"/>
                        <a:ext cx="2032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2" name="Line 130"/>
          <p:cNvSpPr>
            <a:spLocks noChangeShapeType="1"/>
          </p:cNvSpPr>
          <p:nvPr/>
        </p:nvSpPr>
        <p:spPr bwMode="auto">
          <a:xfrm>
            <a:off x="5689600" y="1219200"/>
            <a:ext cx="10160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3" name="Line 131"/>
          <p:cNvSpPr>
            <a:spLocks noChangeShapeType="1"/>
          </p:cNvSpPr>
          <p:nvPr/>
        </p:nvSpPr>
        <p:spPr bwMode="auto">
          <a:xfrm>
            <a:off x="57912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4" name="Line 132"/>
          <p:cNvSpPr>
            <a:spLocks noChangeShapeType="1"/>
          </p:cNvSpPr>
          <p:nvPr/>
        </p:nvSpPr>
        <p:spPr bwMode="auto">
          <a:xfrm>
            <a:off x="56896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5" name="Text Box 133"/>
          <p:cNvSpPr txBox="1">
            <a:spLocks noChangeArrowheads="1"/>
          </p:cNvSpPr>
          <p:nvPr/>
        </p:nvSpPr>
        <p:spPr bwMode="auto">
          <a:xfrm>
            <a:off x="5183717" y="5410200"/>
            <a:ext cx="2434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326" name="Rectangle 20"/>
          <p:cNvSpPr>
            <a:spLocks noChangeArrowheads="1"/>
          </p:cNvSpPr>
          <p:nvPr/>
        </p:nvSpPr>
        <p:spPr bwMode="auto">
          <a:xfrm>
            <a:off x="639407" y="624448"/>
            <a:ext cx="8269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</a:rPr>
              <a:t>*</a:t>
            </a:r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</a:rPr>
              <a:t> 71 (SGK </a:t>
            </a:r>
            <a:r>
              <a:rPr lang="en-US" sz="2400" b="1" u="sng" dirty="0" err="1">
                <a:solidFill>
                  <a:srgbClr val="FF0000"/>
                </a:solidFill>
              </a:rPr>
              <a:t>trang</a:t>
            </a:r>
            <a:r>
              <a:rPr lang="en-US" sz="2400" b="1" u="sng" dirty="0">
                <a:solidFill>
                  <a:srgbClr val="FF0000"/>
                </a:solidFill>
              </a:rPr>
              <a:t> 37)</a:t>
            </a:r>
            <a:r>
              <a:rPr lang="en-US" sz="2400" b="1" dirty="0">
                <a:solidFill>
                  <a:srgbClr val="FF0000"/>
                </a:solidFill>
              </a:rPr>
              <a:t>: </a:t>
            </a:r>
            <a:r>
              <a:rPr lang="en-US" sz="2400" b="1" dirty="0" err="1">
                <a:solidFill>
                  <a:srgbClr val="FF0000"/>
                </a:solidFill>
              </a:rPr>
              <a:t>Tìm</a:t>
            </a:r>
            <a:r>
              <a:rPr lang="en-US" sz="2400" b="1" dirty="0">
                <a:solidFill>
                  <a:srgbClr val="FF0000"/>
                </a:solidFill>
              </a:rPr>
              <a:t> x, </a:t>
            </a:r>
            <a:r>
              <a:rPr lang="en-US" sz="2400" b="1" dirty="0" err="1">
                <a:solidFill>
                  <a:srgbClr val="FF0000"/>
                </a:solidFill>
              </a:rPr>
              <a:t>biết</a:t>
            </a:r>
            <a:r>
              <a:rPr lang="en-US" sz="2400" b="1" dirty="0">
                <a:solidFill>
                  <a:srgbClr val="FF0000"/>
                </a:solidFill>
              </a:rPr>
              <a:t>: </a:t>
            </a:r>
          </a:p>
        </p:txBody>
      </p:sp>
      <p:sp>
        <p:nvSpPr>
          <p:cNvPr id="8327" name="Text Box 135"/>
          <p:cNvSpPr txBox="1">
            <a:spLocks noChangeArrowheads="1"/>
          </p:cNvSpPr>
          <p:nvPr/>
        </p:nvSpPr>
        <p:spPr bwMode="auto">
          <a:xfrm>
            <a:off x="639407" y="580416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</a:rPr>
              <a:t>VËy</a:t>
            </a:r>
          </a:p>
        </p:txBody>
      </p:sp>
      <p:sp>
        <p:nvSpPr>
          <p:cNvPr id="8328" name="Text Box 136"/>
          <p:cNvSpPr txBox="1">
            <a:spLocks noChangeArrowheads="1"/>
          </p:cNvSpPr>
          <p:nvPr/>
        </p:nvSpPr>
        <p:spPr bwMode="auto">
          <a:xfrm>
            <a:off x="6299375" y="602006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</a:rPr>
              <a:t>VËy</a:t>
            </a:r>
          </a:p>
        </p:txBody>
      </p:sp>
    </p:spTree>
    <p:extLst>
      <p:ext uri="{BB962C8B-B14F-4D97-AF65-F5344CB8AC3E}">
        <p14:creationId xmlns:p14="http://schemas.microsoft.com/office/powerpoint/2010/main" val="331739322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0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6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2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6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 tmFilter="0, 0; .2, .5; .8, .5; 1, 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4" dur="250" autoRev="1" fill="hold"/>
                                        <p:tgtEl>
                                          <p:spTgt spid="901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 tmFilter="0, 0; .2, .5; .8, .5; 1, 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7" dur="250" autoRev="1" fill="hold"/>
                                        <p:tgtEl>
                                          <p:spTgt spid="901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2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7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0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3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C 0.01527 -0.0338 0.03159 -0.06713 0.06128 -0.06759 C 0.09149 -0.06782 0.13507 -0.03657 0.17968 -0.00509 " pathEditMode="relative" rAng="0" ptsTypes="aaA">
                                      <p:cBhvr>
                                        <p:cTn id="197" dur="2000" fill="hold"/>
                                        <p:tgtEl>
                                          <p:spTgt spid="90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76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5" dur="5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0" dur="500"/>
                                        <p:tgtEl>
                                          <p:spTgt spid="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8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8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500"/>
                                        <p:tgtEl>
                                          <p:spTgt spid="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6" dur="500"/>
                                        <p:tgtEl>
                                          <p:spTgt spid="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6" dur="500"/>
                                        <p:tgtEl>
                                          <p:spTgt spid="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6" dur="500"/>
                                        <p:tgtEl>
                                          <p:spTgt spid="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8" grpId="1"/>
      <p:bldP spid="14338" grpId="2"/>
      <p:bldP spid="8219" grpId="0" animBg="1"/>
      <p:bldP spid="8224" grpId="0" animBg="1"/>
      <p:bldP spid="8226" grpId="0" animBg="1"/>
      <p:bldP spid="8322" grpId="0" animBg="1"/>
      <p:bldP spid="8326" grpId="0"/>
      <p:bldP spid="8327" grpId="0"/>
      <p:bldP spid="83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0615" y="378431"/>
            <a:ext cx="11582400" cy="1016000"/>
          </a:xfrm>
        </p:spPr>
        <p:txBody>
          <a:bodyPr/>
          <a:lstStyle/>
          <a:p>
            <a:pPr algn="l" eaLnBrk="1" hangingPunct="1"/>
            <a:r>
              <a:rPr lang="en-US" sz="3200" b="1" dirty="0" smtClean="0">
                <a:solidFill>
                  <a:srgbClr val="FF0000"/>
                </a:solidFill>
                <a:latin typeface="VNI-Times" pitchFamily="2" charset="0"/>
              </a:rPr>
              <a:t>*</a:t>
            </a:r>
            <a:r>
              <a:rPr lang="en-US" sz="3200" b="1" u="sng" dirty="0" err="1" smtClean="0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3200" b="1" u="sng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.VnTime" pitchFamily="34" charset="0"/>
              </a:rPr>
              <a:t>tËp</a:t>
            </a:r>
            <a:r>
              <a:rPr lang="en-US" sz="3200" b="1" u="sng" dirty="0" smtClean="0">
                <a:solidFill>
                  <a:srgbClr val="FF0000"/>
                </a:solidFill>
                <a:latin typeface="VNI-Times" pitchFamily="2" charset="0"/>
              </a:rPr>
              <a:t> 71 (SGK </a:t>
            </a:r>
            <a:r>
              <a:rPr lang="en-US" sz="3200" b="1" u="sng" dirty="0" err="1" smtClean="0">
                <a:solidFill>
                  <a:srgbClr val="FF0000"/>
                </a:solidFill>
                <a:latin typeface="VNI-Times" pitchFamily="2" charset="0"/>
              </a:rPr>
              <a:t>trang</a:t>
            </a:r>
            <a:r>
              <a:rPr lang="en-US" sz="3200" b="1" u="sng" dirty="0" smtClean="0">
                <a:solidFill>
                  <a:srgbClr val="FF0000"/>
                </a:solidFill>
                <a:latin typeface="VNI-Times" pitchFamily="2" charset="0"/>
              </a:rPr>
              <a:t> 36)</a:t>
            </a:r>
            <a:r>
              <a:rPr lang="en-US" sz="3200" b="1" dirty="0" smtClean="0">
                <a:solidFill>
                  <a:srgbClr val="FF0000"/>
                </a:solidFill>
                <a:latin typeface="VNI-Times" pitchFamily="2" charset="0"/>
              </a:rPr>
              <a:t> :</a:t>
            </a:r>
            <a:r>
              <a:rPr lang="en-US" sz="3200" dirty="0" smtClean="0">
                <a:solidFill>
                  <a:schemeClr val="bg2"/>
                </a:solidFill>
                <a:latin typeface="VNI-Times" pitchFamily="2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Tìm</a:t>
            </a:r>
            <a:r>
              <a:rPr lang="en-US" sz="3200" dirty="0" smtClean="0">
                <a:solidFill>
                  <a:schemeClr val="tx1"/>
                </a:solidFill>
              </a:rPr>
              <a:t> x </a:t>
            </a:r>
            <a:r>
              <a:rPr lang="en-US" sz="3200" dirty="0" err="1" smtClean="0">
                <a:solidFill>
                  <a:schemeClr val="tx1"/>
                </a:solidFill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</a:rPr>
              <a:t>: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graphicFrame>
        <p:nvGraphicFramePr>
          <p:cNvPr id="8316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68773"/>
              </p:ext>
            </p:extLst>
          </p:nvPr>
        </p:nvGraphicFramePr>
        <p:xfrm>
          <a:off x="6401494" y="2008349"/>
          <a:ext cx="2305413" cy="73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3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494" y="2008349"/>
                        <a:ext cx="2305413" cy="73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7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181"/>
              </p:ext>
            </p:extLst>
          </p:nvPr>
        </p:nvGraphicFramePr>
        <p:xfrm>
          <a:off x="6813626" y="2858377"/>
          <a:ext cx="1709051" cy="72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4"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626" y="2858377"/>
                        <a:ext cx="1709051" cy="722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2" name="Line 130"/>
          <p:cNvSpPr>
            <a:spLocks noChangeShapeType="1"/>
          </p:cNvSpPr>
          <p:nvPr/>
        </p:nvSpPr>
        <p:spPr bwMode="auto">
          <a:xfrm>
            <a:off x="5689600" y="1477108"/>
            <a:ext cx="101600" cy="53808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3" name="Line 131"/>
          <p:cNvSpPr>
            <a:spLocks noChangeShapeType="1"/>
          </p:cNvSpPr>
          <p:nvPr/>
        </p:nvSpPr>
        <p:spPr bwMode="auto">
          <a:xfrm>
            <a:off x="57912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4" name="Line 132"/>
          <p:cNvSpPr>
            <a:spLocks noChangeShapeType="1"/>
          </p:cNvSpPr>
          <p:nvPr/>
        </p:nvSpPr>
        <p:spPr bwMode="auto">
          <a:xfrm>
            <a:off x="56896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5" name="Text Box 133"/>
          <p:cNvSpPr txBox="1">
            <a:spLocks noChangeArrowheads="1"/>
          </p:cNvSpPr>
          <p:nvPr/>
        </p:nvSpPr>
        <p:spPr bwMode="auto">
          <a:xfrm>
            <a:off x="5183717" y="5410200"/>
            <a:ext cx="2434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328" name="Text Box 136"/>
          <p:cNvSpPr txBox="1">
            <a:spLocks noChangeArrowheads="1"/>
          </p:cNvSpPr>
          <p:nvPr/>
        </p:nvSpPr>
        <p:spPr bwMode="auto">
          <a:xfrm>
            <a:off x="6401494" y="4979532"/>
            <a:ext cx="824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 err="1" smtClean="0">
                <a:solidFill>
                  <a:srgbClr val="000000"/>
                </a:solidFill>
                <a:latin typeface="Arial"/>
              </a:rPr>
              <a:t>Vậy</a:t>
            </a:r>
            <a:endParaRPr lang="en-US" sz="2800" b="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20373"/>
              </p:ext>
            </p:extLst>
          </p:nvPr>
        </p:nvGraphicFramePr>
        <p:xfrm>
          <a:off x="6813626" y="3617240"/>
          <a:ext cx="1633407" cy="69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5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626" y="3617240"/>
                        <a:ext cx="1633407" cy="690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41557"/>
              </p:ext>
            </p:extLst>
          </p:nvPr>
        </p:nvGraphicFramePr>
        <p:xfrm>
          <a:off x="7101666" y="4472354"/>
          <a:ext cx="1374120" cy="36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6" name="Equation" r:id="rId9" imgW="507780" imgH="177723" progId="Equation.DSMT4">
                  <p:embed/>
                </p:oleObj>
              </mc:Choice>
              <mc:Fallback>
                <p:oleObj name="Equation" r:id="rId9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666" y="4472354"/>
                        <a:ext cx="1374120" cy="36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9049"/>
              </p:ext>
            </p:extLst>
          </p:nvPr>
        </p:nvGraphicFramePr>
        <p:xfrm>
          <a:off x="7225759" y="5085040"/>
          <a:ext cx="1290694" cy="33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7" name="Equation" r:id="rId11" imgW="507780" imgH="177723" progId="Equation.DSMT4">
                  <p:embed/>
                </p:oleObj>
              </mc:Choice>
              <mc:Fallback>
                <p:oleObj name="Equation" r:id="rId11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759" y="5085040"/>
                        <a:ext cx="1290694" cy="339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4885"/>
              </p:ext>
            </p:extLst>
          </p:nvPr>
        </p:nvGraphicFramePr>
        <p:xfrm>
          <a:off x="1744783" y="2916743"/>
          <a:ext cx="1889371" cy="79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8" name="Equation" r:id="rId12" imgW="698197" imgH="393529" progId="Equation.DSMT4">
                  <p:embed/>
                </p:oleObj>
              </mc:Choice>
              <mc:Fallback>
                <p:oleObj name="Equation" r:id="rId12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783" y="2916743"/>
                        <a:ext cx="1889371" cy="798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69501"/>
              </p:ext>
            </p:extLst>
          </p:nvPr>
        </p:nvGraphicFramePr>
        <p:xfrm>
          <a:off x="1375525" y="2094114"/>
          <a:ext cx="2328967" cy="74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59" name="Equation" r:id="rId13" imgW="926698" imgH="393529" progId="Equation.DSMT4">
                  <p:embed/>
                </p:oleObj>
              </mc:Choice>
              <mc:Fallback>
                <p:oleObj name="Equation" r:id="rId13" imgW="92669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25" y="2094114"/>
                        <a:ext cx="2328967" cy="742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49694"/>
              </p:ext>
            </p:extLst>
          </p:nvPr>
        </p:nvGraphicFramePr>
        <p:xfrm>
          <a:off x="1221318" y="3958700"/>
          <a:ext cx="2659020" cy="37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60" name="Equation" r:id="rId14" imgW="1066337" imgH="203112" progId="Equation.DSMT4">
                  <p:embed/>
                </p:oleObj>
              </mc:Choice>
              <mc:Fallback>
                <p:oleObj name="Equation" r:id="rId14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318" y="3958700"/>
                        <a:ext cx="2659020" cy="379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11444"/>
              </p:ext>
            </p:extLst>
          </p:nvPr>
        </p:nvGraphicFramePr>
        <p:xfrm>
          <a:off x="1375524" y="4520854"/>
          <a:ext cx="2399307" cy="78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61" name="Equation" r:id="rId16" imgW="901309" imgH="393529" progId="Equation.DSMT4">
                  <p:embed/>
                </p:oleObj>
              </mc:Choice>
              <mc:Fallback>
                <p:oleObj name="Equation" r:id="rId16" imgW="90130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24" y="4520854"/>
                        <a:ext cx="2399307" cy="786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3998"/>
              </p:ext>
            </p:extLst>
          </p:nvPr>
        </p:nvGraphicFramePr>
        <p:xfrm>
          <a:off x="1451707" y="5338491"/>
          <a:ext cx="2053493" cy="80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62" name="Equation" r:id="rId18" imgW="748975" imgH="393529" progId="Equation.DSMT4">
                  <p:embed/>
                </p:oleObj>
              </mc:Choice>
              <mc:Fallback>
                <p:oleObj name="Equation" r:id="rId18" imgW="74897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707" y="5338491"/>
                        <a:ext cx="2053493" cy="808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06768"/>
              </p:ext>
            </p:extLst>
          </p:nvPr>
        </p:nvGraphicFramePr>
        <p:xfrm>
          <a:off x="2288672" y="6188191"/>
          <a:ext cx="1367569" cy="36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63" name="Equation" r:id="rId20" imgW="507780" imgH="177723" progId="Equation.DSMT4">
                  <p:embed/>
                </p:oleObj>
              </mc:Choice>
              <mc:Fallback>
                <p:oleObj name="Equation" r:id="rId20" imgW="50778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672" y="6188191"/>
                        <a:ext cx="1367569" cy="36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36"/>
          <p:cNvSpPr txBox="1">
            <a:spLocks noChangeArrowheads="1"/>
          </p:cNvSpPr>
          <p:nvPr/>
        </p:nvSpPr>
        <p:spPr bwMode="auto">
          <a:xfrm>
            <a:off x="1375524" y="6086581"/>
            <a:ext cx="1144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0" dirty="0" err="1" smtClean="0">
                <a:solidFill>
                  <a:srgbClr val="000000"/>
                </a:solidFill>
                <a:latin typeface="Arial"/>
              </a:rPr>
              <a:t>Vậy</a:t>
            </a:r>
            <a:endParaRPr lang="en-US" b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864884" y="1594339"/>
            <a:ext cx="1423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u="sng" dirty="0" err="1" smtClean="0">
                <a:solidFill>
                  <a:srgbClr val="0000FF"/>
                </a:solidFill>
                <a:latin typeface="Arial"/>
              </a:rPr>
              <a:t>Cách</a:t>
            </a:r>
            <a:r>
              <a:rPr lang="en-US" sz="2800" b="0" u="sng" dirty="0" smtClean="0">
                <a:solidFill>
                  <a:srgbClr val="0000FF"/>
                </a:solidFill>
                <a:latin typeface="Arial"/>
              </a:rPr>
              <a:t> 1</a:t>
            </a:r>
            <a:r>
              <a:rPr lang="en-US" sz="2800" b="0" u="sng" dirty="0" smtClean="0">
                <a:solidFill>
                  <a:srgbClr val="0000FF"/>
                </a:solidFill>
              </a:rPr>
              <a:t>:</a:t>
            </a:r>
            <a:endParaRPr lang="en-US" sz="2800" b="0" u="sng" dirty="0">
              <a:solidFill>
                <a:srgbClr val="0000FF"/>
              </a:solidFill>
            </a:endParaRPr>
          </a:p>
        </p:txBody>
      </p:sp>
      <p:sp>
        <p:nvSpPr>
          <p:cNvPr id="57" name="Text Box 48"/>
          <p:cNvSpPr txBox="1">
            <a:spLocks noChangeArrowheads="1"/>
          </p:cNvSpPr>
          <p:nvPr/>
        </p:nvSpPr>
        <p:spPr bwMode="auto">
          <a:xfrm>
            <a:off x="5801971" y="1394431"/>
            <a:ext cx="1423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u="sng" dirty="0" err="1" smtClean="0">
                <a:solidFill>
                  <a:srgbClr val="0000FF"/>
                </a:solidFill>
                <a:latin typeface="Arial"/>
              </a:rPr>
              <a:t>Cách</a:t>
            </a:r>
            <a:r>
              <a:rPr lang="en-US" sz="2800" b="0" u="sng" dirty="0" smtClean="0">
                <a:solidFill>
                  <a:srgbClr val="0000FF"/>
                </a:solidFill>
                <a:latin typeface="Arial"/>
              </a:rPr>
              <a:t> 2</a:t>
            </a:r>
            <a:r>
              <a:rPr lang="en-US" sz="2800" b="0" u="sng" dirty="0" smtClean="0">
                <a:solidFill>
                  <a:srgbClr val="0000FF"/>
                </a:solidFill>
              </a:rPr>
              <a:t>:</a:t>
            </a:r>
            <a:endParaRPr lang="en-US" sz="2800" b="0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05989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9" grpId="0" animBg="1"/>
      <p:bldP spid="822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31" y="1810362"/>
            <a:ext cx="10972800" cy="1143000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Bà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ập</a:t>
            </a:r>
            <a:r>
              <a:rPr lang="en-US" dirty="0" smtClean="0">
                <a:solidFill>
                  <a:srgbClr val="FF0000"/>
                </a:solidFill>
              </a:rPr>
              <a:t> 69; 71 ở </a:t>
            </a:r>
            <a:r>
              <a:rPr lang="en-US" dirty="0" err="1" smtClean="0">
                <a:solidFill>
                  <a:srgbClr val="FF0000"/>
                </a:solidFill>
              </a:rPr>
              <a:t>sli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ê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e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ác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hành</a:t>
            </a:r>
            <a:r>
              <a:rPr lang="en-US" dirty="0" smtClean="0">
                <a:solidFill>
                  <a:srgbClr val="FF0000"/>
                </a:solidFill>
              </a:rPr>
              <a:t> 2 </a:t>
            </a:r>
            <a:r>
              <a:rPr lang="en-US" dirty="0" err="1" smtClean="0">
                <a:solidFill>
                  <a:srgbClr val="FF0000"/>
                </a:solidFill>
              </a:rPr>
              <a:t>sli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à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ù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ào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o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giú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ị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e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hé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( </a:t>
            </a:r>
            <a:r>
              <a:rPr lang="en-US" dirty="0" err="1" smtClean="0">
                <a:solidFill>
                  <a:srgbClr val="FF0000"/>
                </a:solidFill>
              </a:rPr>
              <a:t>cách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x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ề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rá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em</a:t>
            </a:r>
            <a:r>
              <a:rPr lang="en-US" dirty="0" smtClean="0">
                <a:solidFill>
                  <a:srgbClr val="FF0000"/>
                </a:solidFill>
              </a:rPr>
              <a:t> à) 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6192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00" name="Object 68"/>
          <p:cNvGraphicFramePr>
            <a:graphicFrameLocks noChangeAspect="1"/>
          </p:cNvGraphicFramePr>
          <p:nvPr/>
        </p:nvGraphicFramePr>
        <p:xfrm>
          <a:off x="5090584" y="3044988"/>
          <a:ext cx="30480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38" name="Equation" r:id="rId3" imgW="1371600" imgH="1473200" progId="Equation.DSMT4">
                  <p:embed/>
                </p:oleObj>
              </mc:Choice>
              <mc:Fallback>
                <p:oleObj name="Equation" r:id="rId3" imgW="13716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584" y="3044988"/>
                        <a:ext cx="3048000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1" name="Object 69"/>
          <p:cNvGraphicFramePr>
            <a:graphicFrameLocks noChangeAspect="1"/>
          </p:cNvGraphicFramePr>
          <p:nvPr/>
        </p:nvGraphicFramePr>
        <p:xfrm>
          <a:off x="8648701" y="3006725"/>
          <a:ext cx="2853267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39" name="Equation" r:id="rId5" imgW="1295400" imgH="1257300" progId="Equation.DSMT4">
                  <p:embed/>
                </p:oleObj>
              </mc:Choice>
              <mc:Fallback>
                <p:oleObj name="Equation" r:id="rId5" imgW="12954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701" y="3006725"/>
                        <a:ext cx="2853267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3" name="Line 71"/>
          <p:cNvSpPr>
            <a:spLocks noChangeShapeType="1"/>
          </p:cNvSpPr>
          <p:nvPr/>
        </p:nvSpPr>
        <p:spPr bwMode="auto">
          <a:xfrm>
            <a:off x="8479368" y="2222500"/>
            <a:ext cx="2117" cy="46291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4104" name="Object 72"/>
          <p:cNvGraphicFramePr>
            <a:graphicFrameLocks noChangeAspect="1"/>
          </p:cNvGraphicFramePr>
          <p:nvPr/>
        </p:nvGraphicFramePr>
        <p:xfrm>
          <a:off x="5037667" y="2233613"/>
          <a:ext cx="322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0" name="Equation" r:id="rId7" imgW="1612900" imgH="457200" progId="Equation.3">
                  <p:embed/>
                </p:oleObj>
              </mc:Choice>
              <mc:Fallback>
                <p:oleObj name="Equation" r:id="rId7" imgW="161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667" y="2233613"/>
                        <a:ext cx="322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5" name="Object 73"/>
          <p:cNvGraphicFramePr>
            <a:graphicFrameLocks noChangeAspect="1"/>
          </p:cNvGraphicFramePr>
          <p:nvPr/>
        </p:nvGraphicFramePr>
        <p:xfrm>
          <a:off x="8578959" y="2228850"/>
          <a:ext cx="329776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1" name="Equation" r:id="rId9" imgW="1663700" imgH="457200" progId="Equation.3">
                  <p:embed/>
                </p:oleObj>
              </mc:Choice>
              <mc:Fallback>
                <p:oleObj name="Equation" r:id="rId9" imgW="1663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959" y="2228850"/>
                        <a:ext cx="329776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4"/>
          <p:cNvSpPr txBox="1">
            <a:spLocks noChangeArrowheads="1"/>
          </p:cNvSpPr>
          <p:nvPr/>
        </p:nvSpPr>
        <p:spPr bwMode="auto">
          <a:xfrm>
            <a:off x="5516142" y="1265401"/>
            <a:ext cx="58229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Bà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76 (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sgk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giá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ác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lí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122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49950"/>
              </p:ext>
            </p:extLst>
          </p:nvPr>
        </p:nvGraphicFramePr>
        <p:xfrm>
          <a:off x="1733631" y="1571625"/>
          <a:ext cx="233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2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631" y="1571625"/>
                        <a:ext cx="2336800" cy="650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42408"/>
              </p:ext>
            </p:extLst>
          </p:nvPr>
        </p:nvGraphicFramePr>
        <p:xfrm>
          <a:off x="1466654" y="2728843"/>
          <a:ext cx="34544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3" name="Equation" r:id="rId13" imgW="1358900" imgH="457200" progId="Equation.DSMT4">
                  <p:embed/>
                </p:oleObj>
              </mc:Choice>
              <mc:Fallback>
                <p:oleObj name="Equation" r:id="rId13" imgW="1358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654" y="2728843"/>
                        <a:ext cx="3454400" cy="795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64397"/>
              </p:ext>
            </p:extLst>
          </p:nvPr>
        </p:nvGraphicFramePr>
        <p:xfrm>
          <a:off x="1759430" y="4107392"/>
          <a:ext cx="2336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4" name="Equation" r:id="rId15" imgW="888614" imgH="393529" progId="Equation.DSMT4">
                  <p:embed/>
                </p:oleObj>
              </mc:Choice>
              <mc:Fallback>
                <p:oleObj name="Equation" r:id="rId15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430" y="4107392"/>
                        <a:ext cx="2336800" cy="709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84091"/>
              </p:ext>
            </p:extLst>
          </p:nvPr>
        </p:nvGraphicFramePr>
        <p:xfrm>
          <a:off x="1135674" y="5789368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145" name="Equation" r:id="rId17" imgW="1536700" imgH="457200" progId="Equation.DSMT4">
                  <p:embed/>
                </p:oleObj>
              </mc:Choice>
              <mc:Fallback>
                <p:oleObj name="Equation" r:id="rId17" imgW="1536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674" y="5789368"/>
                        <a:ext cx="375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Box 4"/>
          <p:cNvSpPr txBox="1">
            <a:spLocks noChangeArrowheads="1"/>
          </p:cNvSpPr>
          <p:nvPr/>
        </p:nvSpPr>
        <p:spPr bwMode="auto">
          <a:xfrm>
            <a:off x="457280" y="547688"/>
            <a:ext cx="36131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prstClr val="black"/>
                </a:solidFill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b="1" u="sng" dirty="0">
                <a:solidFill>
                  <a:prstClr val="black"/>
                </a:solidFill>
                <a:cs typeface="Times New Roman" pitchFamily="18" charset="0"/>
              </a:rPr>
              <a:t>: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303" name="TextBox 8"/>
          <p:cNvSpPr txBox="1">
            <a:spLocks noChangeArrowheads="1"/>
          </p:cNvSpPr>
          <p:nvPr/>
        </p:nvSpPr>
        <p:spPr bwMode="auto">
          <a:xfrm>
            <a:off x="584004" y="1024780"/>
            <a:ext cx="30292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giao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hoán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2304" name="TextBox 9"/>
          <p:cNvSpPr txBox="1">
            <a:spLocks noChangeArrowheads="1"/>
          </p:cNvSpPr>
          <p:nvPr/>
        </p:nvSpPr>
        <p:spPr bwMode="auto">
          <a:xfrm>
            <a:off x="534806" y="3559348"/>
            <a:ext cx="3561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c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1:</a:t>
            </a:r>
          </a:p>
        </p:txBody>
      </p:sp>
      <p:sp>
        <p:nvSpPr>
          <p:cNvPr id="12305" name="TextBox 10"/>
          <p:cNvSpPr txBox="1">
            <a:spLocks noChangeArrowheads="1"/>
          </p:cNvSpPr>
          <p:nvPr/>
        </p:nvSpPr>
        <p:spPr bwMode="auto">
          <a:xfrm>
            <a:off x="715449" y="2222500"/>
            <a:ext cx="2766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2307" name="TextBox 11"/>
          <p:cNvSpPr txBox="1">
            <a:spLocks noChangeArrowheads="1"/>
          </p:cNvSpPr>
          <p:nvPr/>
        </p:nvSpPr>
        <p:spPr bwMode="auto">
          <a:xfrm>
            <a:off x="584004" y="4817005"/>
            <a:ext cx="5219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d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phố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2308" name="Line 21"/>
          <p:cNvSpPr>
            <a:spLocks noChangeShapeType="1"/>
          </p:cNvSpPr>
          <p:nvPr/>
        </p:nvSpPr>
        <p:spPr bwMode="auto">
          <a:xfrm>
            <a:off x="5031317" y="711200"/>
            <a:ext cx="0" cy="614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10585" y="164822"/>
            <a:ext cx="12192000" cy="496888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II-T</a:t>
            </a:r>
            <a:r>
              <a:rPr lang="en-US" sz="2400" dirty="0" smtClean="0">
                <a:solidFill>
                  <a:srgbClr val="FF0000"/>
                </a:solidFill>
                <a:cs typeface="Arial" charset="0"/>
              </a:rPr>
              <a:t>Í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H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HẤT CƠ BẢN CỦA PH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É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P NHÂN PHÂN SỐ</a:t>
            </a:r>
          </a:p>
        </p:txBody>
      </p:sp>
    </p:spTree>
    <p:extLst>
      <p:ext uri="{BB962C8B-B14F-4D97-AF65-F5344CB8AC3E}">
        <p14:creationId xmlns:p14="http://schemas.microsoft.com/office/powerpoint/2010/main" val="1804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0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67" name="Object 3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83997245"/>
              </p:ext>
            </p:extLst>
          </p:nvPr>
        </p:nvGraphicFramePr>
        <p:xfrm>
          <a:off x="3440113" y="2859881"/>
          <a:ext cx="15843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2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859881"/>
                        <a:ext cx="15843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08627682"/>
              </p:ext>
            </p:extLst>
          </p:nvPr>
        </p:nvGraphicFramePr>
        <p:xfrm>
          <a:off x="3440113" y="4059237"/>
          <a:ext cx="11953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059237"/>
                        <a:ext cx="11953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Rectangle 33"/>
          <p:cNvGraphicFramePr>
            <a:graphicFrameLocks/>
          </p:cNvGraphicFramePr>
          <p:nvPr/>
        </p:nvGraphicFramePr>
        <p:xfrm>
          <a:off x="13794319" y="3962671"/>
          <a:ext cx="1917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4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4319" y="3962671"/>
                        <a:ext cx="19177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68425"/>
              </p:ext>
            </p:extLst>
          </p:nvPr>
        </p:nvGraphicFramePr>
        <p:xfrm>
          <a:off x="5024438" y="2871787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5"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871787"/>
                        <a:ext cx="290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27262"/>
              </p:ext>
            </p:extLst>
          </p:nvPr>
        </p:nvGraphicFramePr>
        <p:xfrm>
          <a:off x="4668114" y="4092574"/>
          <a:ext cx="3533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6"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114" y="4092574"/>
                        <a:ext cx="35337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64903"/>
              </p:ext>
            </p:extLst>
          </p:nvPr>
        </p:nvGraphicFramePr>
        <p:xfrm>
          <a:off x="3440113" y="1741488"/>
          <a:ext cx="1981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7" name="Equation" r:id="rId12" imgW="749160" imgH="393480" progId="Equation.DSMT4">
                  <p:embed/>
                </p:oleObj>
              </mc:Choice>
              <mc:Fallback>
                <p:oleObj name="Equation" r:id="rId12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741488"/>
                        <a:ext cx="1981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3393"/>
              </p:ext>
            </p:extLst>
          </p:nvPr>
        </p:nvGraphicFramePr>
        <p:xfrm>
          <a:off x="5343944" y="1729647"/>
          <a:ext cx="21351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8"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944" y="1729647"/>
                        <a:ext cx="213518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4678"/>
              </p:ext>
            </p:extLst>
          </p:nvPr>
        </p:nvGraphicFramePr>
        <p:xfrm>
          <a:off x="7479189" y="1747151"/>
          <a:ext cx="75776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49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189" y="1747151"/>
                        <a:ext cx="75776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2322567" y="1356173"/>
            <a:ext cx="522302" cy="523220"/>
          </a:xfrm>
          <a:prstGeom prst="rect">
            <a:avLst/>
          </a:prstGeom>
          <a:noFill/>
          <a:ln w="2857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</a:rPr>
              <a:t>?4</a:t>
            </a:r>
            <a:endParaRPr lang="en-US" sz="28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35633" y="765857"/>
            <a:ext cx="5058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>
                <a:solidFill>
                  <a:srgbClr val="FFFF00"/>
                </a:solidFill>
                <a:cs typeface="Times New Roman" panose="02020603050405020304" pitchFamily="18" charset="0"/>
              </a:rPr>
              <a:t>I - PHÉP NHÂN PHÂN SỐ</a:t>
            </a:r>
          </a:p>
        </p:txBody>
      </p:sp>
    </p:spTree>
    <p:extLst>
      <p:ext uri="{BB962C8B-B14F-4D97-AF65-F5344CB8AC3E}">
        <p14:creationId xmlns:p14="http://schemas.microsoft.com/office/powerpoint/2010/main" val="313633567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02775" y="772301"/>
            <a:ext cx="847161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7 : PHÉP NHÂN PHÂN SỐ</a:t>
            </a:r>
          </a:p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 CHẤT CƠ BẢN CỦA PHÉP NHÂN PHÂN 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72506" y="1960061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6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0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7875"/>
              </p:ext>
            </p:extLst>
          </p:nvPr>
        </p:nvGraphicFramePr>
        <p:xfrm>
          <a:off x="5788638" y="2710010"/>
          <a:ext cx="273685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0" name="Equation" r:id="rId3" imgW="1231560" imgH="1473120" progId="Equation.DSMT4">
                  <p:embed/>
                </p:oleObj>
              </mc:Choice>
              <mc:Fallback>
                <p:oleObj name="Equation" r:id="rId3" imgW="123156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638" y="2710010"/>
                        <a:ext cx="2736850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87537"/>
              </p:ext>
            </p:extLst>
          </p:nvPr>
        </p:nvGraphicFramePr>
        <p:xfrm>
          <a:off x="8774773" y="2869060"/>
          <a:ext cx="26035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1" name="Equation" r:id="rId5" imgW="1180800" imgH="1257120" progId="Equation.DSMT4">
                  <p:embed/>
                </p:oleObj>
              </mc:Choice>
              <mc:Fallback>
                <p:oleObj name="Equation" r:id="rId5" imgW="11808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773" y="2869060"/>
                        <a:ext cx="260350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3" name="Line 71"/>
          <p:cNvSpPr>
            <a:spLocks noChangeShapeType="1"/>
          </p:cNvSpPr>
          <p:nvPr/>
        </p:nvSpPr>
        <p:spPr bwMode="auto">
          <a:xfrm>
            <a:off x="8486570" y="1511652"/>
            <a:ext cx="2117" cy="4629150"/>
          </a:xfrm>
          <a:prstGeom prst="line">
            <a:avLst/>
          </a:prstGeom>
          <a:noFill/>
          <a:ln w="28575">
            <a:solidFill>
              <a:schemeClr val="bg1">
                <a:lumMod val="9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410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03527"/>
              </p:ext>
            </p:extLst>
          </p:nvPr>
        </p:nvGraphicFramePr>
        <p:xfrm>
          <a:off x="5526340" y="2007475"/>
          <a:ext cx="2870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2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340" y="2007475"/>
                        <a:ext cx="2870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07669"/>
              </p:ext>
            </p:extLst>
          </p:nvPr>
        </p:nvGraphicFramePr>
        <p:xfrm>
          <a:off x="8578717" y="2007475"/>
          <a:ext cx="2995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3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717" y="2007475"/>
                        <a:ext cx="29956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4"/>
          <p:cNvSpPr txBox="1">
            <a:spLocks noChangeArrowheads="1"/>
          </p:cNvSpPr>
          <p:nvPr/>
        </p:nvSpPr>
        <p:spPr bwMode="auto">
          <a:xfrm>
            <a:off x="5436726" y="1086335"/>
            <a:ext cx="49545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Bà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76 (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sgk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giá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rị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sau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ác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lí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71778"/>
              </p:ext>
            </p:extLst>
          </p:nvPr>
        </p:nvGraphicFramePr>
        <p:xfrm>
          <a:off x="1632895" y="1823095"/>
          <a:ext cx="233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4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895" y="1823095"/>
                        <a:ext cx="2336800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15059"/>
              </p:ext>
            </p:extLst>
          </p:nvPr>
        </p:nvGraphicFramePr>
        <p:xfrm>
          <a:off x="1661561" y="2859208"/>
          <a:ext cx="3344449" cy="77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5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61" y="2859208"/>
                        <a:ext cx="3344449" cy="7700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30546"/>
              </p:ext>
            </p:extLst>
          </p:nvPr>
        </p:nvGraphicFramePr>
        <p:xfrm>
          <a:off x="1674100" y="3937941"/>
          <a:ext cx="2153184" cy="65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6" name="Equation" r:id="rId15" imgW="888840" imgH="393480" progId="Equation.DSMT4">
                  <p:embed/>
                </p:oleObj>
              </mc:Choice>
              <mc:Fallback>
                <p:oleObj name="Equation" r:id="rId1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00" y="3937941"/>
                        <a:ext cx="2153184" cy="653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72408"/>
              </p:ext>
            </p:extLst>
          </p:nvPr>
        </p:nvGraphicFramePr>
        <p:xfrm>
          <a:off x="1655513" y="5261966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17" name="Equation" r:id="rId17" imgW="1536480" imgH="457200" progId="Equation.DSMT4">
                  <p:embed/>
                </p:oleObj>
              </mc:Choice>
              <mc:Fallback>
                <p:oleObj name="Equation" r:id="rId17" imgW="153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513" y="5261966"/>
                        <a:ext cx="37592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312571" y="1054452"/>
            <a:ext cx="36131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u="sng" dirty="0">
                <a:solidFill>
                  <a:srgbClr val="FFFF00"/>
                </a:solidFill>
                <a:cs typeface="Times New Roman" pitchFamily="18" charset="0"/>
              </a:rPr>
              <a:t>: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1311702" y="1431428"/>
            <a:ext cx="3237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giao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hoán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1311258" y="3533970"/>
            <a:ext cx="23903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c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1:</a:t>
            </a:r>
          </a:p>
        </p:txBody>
      </p:sp>
      <p:sp>
        <p:nvSpPr>
          <p:cNvPr id="27" name="TextBox 10"/>
          <p:cNvSpPr txBox="1">
            <a:spLocks noChangeArrowheads="1"/>
          </p:cNvSpPr>
          <p:nvPr/>
        </p:nvSpPr>
        <p:spPr bwMode="auto">
          <a:xfrm>
            <a:off x="1311258" y="2407395"/>
            <a:ext cx="2766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kế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5414713" y="1203042"/>
            <a:ext cx="0" cy="4937760"/>
          </a:xfrm>
          <a:prstGeom prst="line">
            <a:avLst/>
          </a:prstGeom>
          <a:noFill/>
          <a:ln w="19050">
            <a:solidFill>
              <a:schemeClr val="bg1">
                <a:lumMod val="9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white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9" name="TextBox 11"/>
          <p:cNvSpPr txBox="1">
            <a:spLocks noChangeArrowheads="1"/>
          </p:cNvSpPr>
          <p:nvPr/>
        </p:nvSpPr>
        <p:spPr bwMode="auto">
          <a:xfrm>
            <a:off x="1306408" y="4462820"/>
            <a:ext cx="38967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d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phân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phố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ủa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1105719" y="665518"/>
            <a:ext cx="8664632" cy="49688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T</a:t>
            </a:r>
            <a:r>
              <a:rPr lang="en-US" sz="2800" dirty="0" smtClean="0">
                <a:solidFill>
                  <a:srgbClr val="FFFF00"/>
                </a:solidFill>
                <a:cs typeface="Arial" charset="0"/>
              </a:rPr>
              <a:t>Í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 CƠ BẢN CỦA PH</a:t>
            </a:r>
            <a:r>
              <a:rPr lang="en-US" sz="2800" dirty="0">
                <a:solidFill>
                  <a:srgbClr val="FFFF00"/>
                </a:solidFill>
                <a:cs typeface="Arial" charset="0"/>
              </a:rPr>
              <a:t>É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 NHÂN PHÂN SỐ</a:t>
            </a:r>
          </a:p>
        </p:txBody>
      </p:sp>
    </p:spTree>
    <p:extLst>
      <p:ext uri="{BB962C8B-B14F-4D97-AF65-F5344CB8AC3E}">
        <p14:creationId xmlns:p14="http://schemas.microsoft.com/office/powerpoint/2010/main" val="151068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0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336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3188245" y="591465"/>
            <a:ext cx="59197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altLang="en-US" sz="3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483376" y="2128199"/>
            <a:ext cx="7310329" cy="3105538"/>
            <a:chOff x="2452688" y="2819400"/>
            <a:chExt cx="6958013" cy="2466976"/>
          </a:xfrm>
        </p:grpSpPr>
        <p:sp>
          <p:nvSpPr>
            <p:cNvPr id="12291" name="AutoShape 14"/>
            <p:cNvSpPr>
              <a:spLocks noChangeArrowheads="1"/>
            </p:cNvSpPr>
            <p:nvPr/>
          </p:nvSpPr>
          <p:spPr bwMode="auto">
            <a:xfrm>
              <a:off x="2595564" y="2819400"/>
              <a:ext cx="1057275" cy="914400"/>
            </a:xfrm>
            <a:prstGeom prst="triangle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2" name="Rectangle 15"/>
            <p:cNvSpPr>
              <a:spLocks noChangeArrowheads="1"/>
            </p:cNvSpPr>
            <p:nvPr/>
          </p:nvSpPr>
          <p:spPr bwMode="auto">
            <a:xfrm>
              <a:off x="2671763" y="4191000"/>
              <a:ext cx="9144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3" name="Oval 16"/>
            <p:cNvSpPr>
              <a:spLocks noChangeArrowheads="1"/>
            </p:cNvSpPr>
            <p:nvPr/>
          </p:nvSpPr>
          <p:spPr bwMode="auto">
            <a:xfrm>
              <a:off x="4405313" y="2895600"/>
              <a:ext cx="914400" cy="914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4" name="AutoShape 17"/>
            <p:cNvSpPr>
              <a:spLocks noChangeArrowheads="1"/>
            </p:cNvSpPr>
            <p:nvPr/>
          </p:nvSpPr>
          <p:spPr bwMode="auto">
            <a:xfrm>
              <a:off x="4310064" y="4071939"/>
              <a:ext cx="1214437" cy="1214437"/>
            </a:xfrm>
            <a:prstGeom prst="diamond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5" name="Line 18"/>
            <p:cNvSpPr>
              <a:spLocks noChangeShapeType="1"/>
            </p:cNvSpPr>
            <p:nvPr/>
          </p:nvSpPr>
          <p:spPr bwMode="auto">
            <a:xfrm>
              <a:off x="2452688" y="3929063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296" name="Line 19"/>
            <p:cNvSpPr>
              <a:spLocks noChangeShapeType="1"/>
            </p:cNvSpPr>
            <p:nvPr/>
          </p:nvSpPr>
          <p:spPr bwMode="auto">
            <a:xfrm>
              <a:off x="4262438" y="3962400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297" name="Oval 20"/>
            <p:cNvSpPr>
              <a:spLocks noChangeArrowheads="1"/>
            </p:cNvSpPr>
            <p:nvPr/>
          </p:nvSpPr>
          <p:spPr bwMode="auto">
            <a:xfrm>
              <a:off x="3976688" y="38862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8" name="Line 21"/>
            <p:cNvSpPr>
              <a:spLocks noChangeShapeType="1"/>
            </p:cNvSpPr>
            <p:nvPr/>
          </p:nvSpPr>
          <p:spPr bwMode="auto">
            <a:xfrm>
              <a:off x="6557963" y="3962400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299" name="AutoShape 22"/>
            <p:cNvSpPr>
              <a:spLocks noChangeArrowheads="1"/>
            </p:cNvSpPr>
            <p:nvPr/>
          </p:nvSpPr>
          <p:spPr bwMode="auto">
            <a:xfrm>
              <a:off x="6653214" y="2847975"/>
              <a:ext cx="1057275" cy="9144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0" name="Rectangle 24"/>
            <p:cNvSpPr>
              <a:spLocks noChangeArrowheads="1"/>
            </p:cNvSpPr>
            <p:nvPr/>
          </p:nvSpPr>
          <p:spPr bwMode="auto">
            <a:xfrm>
              <a:off x="6705600" y="4119563"/>
              <a:ext cx="914400" cy="914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1" name="Oval 25"/>
            <p:cNvSpPr>
              <a:spLocks noChangeArrowheads="1"/>
            </p:cNvSpPr>
            <p:nvPr/>
          </p:nvSpPr>
          <p:spPr bwMode="auto">
            <a:xfrm>
              <a:off x="8305800" y="2876550"/>
              <a:ext cx="914400" cy="914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2" name="AutoShape 26"/>
            <p:cNvSpPr>
              <a:spLocks noChangeArrowheads="1"/>
            </p:cNvSpPr>
            <p:nvPr/>
          </p:nvSpPr>
          <p:spPr bwMode="auto">
            <a:xfrm>
              <a:off x="8196264" y="4029075"/>
              <a:ext cx="1214437" cy="1214438"/>
            </a:xfrm>
            <a:prstGeom prst="diamond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3" name="Oval 27"/>
            <p:cNvSpPr>
              <a:spLocks noChangeArrowheads="1"/>
            </p:cNvSpPr>
            <p:nvPr/>
          </p:nvSpPr>
          <p:spPr bwMode="auto">
            <a:xfrm>
              <a:off x="7824788" y="34290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4" name="Oval 28"/>
            <p:cNvSpPr>
              <a:spLocks noChangeArrowheads="1"/>
            </p:cNvSpPr>
            <p:nvPr/>
          </p:nvSpPr>
          <p:spPr bwMode="auto">
            <a:xfrm>
              <a:off x="7848600" y="44958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5" name="Line 29"/>
            <p:cNvSpPr>
              <a:spLocks noChangeShapeType="1"/>
            </p:cNvSpPr>
            <p:nvPr/>
          </p:nvSpPr>
          <p:spPr bwMode="auto">
            <a:xfrm>
              <a:off x="5795963" y="386715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306" name="Line 30"/>
            <p:cNvSpPr>
              <a:spLocks noChangeShapeType="1"/>
            </p:cNvSpPr>
            <p:nvPr/>
          </p:nvSpPr>
          <p:spPr bwMode="auto">
            <a:xfrm>
              <a:off x="5819775" y="4052888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879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9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90286937"/>
              </p:ext>
            </p:extLst>
          </p:nvPr>
        </p:nvGraphicFramePr>
        <p:xfrm>
          <a:off x="2501357" y="4032224"/>
          <a:ext cx="13858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1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357" y="4032224"/>
                        <a:ext cx="13858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044157" y="4339406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200" b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9" name="Text Box 78"/>
          <p:cNvSpPr txBox="1">
            <a:spLocks noChangeArrowheads="1"/>
          </p:cNvSpPr>
          <p:nvPr/>
        </p:nvSpPr>
        <p:spPr bwMode="auto">
          <a:xfrm>
            <a:off x="0" y="60960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8316371"/>
              </p:ext>
            </p:extLst>
          </p:nvPr>
        </p:nvGraphicFramePr>
        <p:xfrm>
          <a:off x="3867067" y="2466525"/>
          <a:ext cx="13668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2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067" y="2466525"/>
                        <a:ext cx="13668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2044157" y="2634967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42622431"/>
              </p:ext>
            </p:extLst>
          </p:nvPr>
        </p:nvGraphicFramePr>
        <p:xfrm>
          <a:off x="2717800" y="2416175"/>
          <a:ext cx="12509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3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416175"/>
                        <a:ext cx="12509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91857568"/>
              </p:ext>
            </p:extLst>
          </p:nvPr>
        </p:nvGraphicFramePr>
        <p:xfrm>
          <a:off x="7150024" y="4044352"/>
          <a:ext cx="681982" cy="117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4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024" y="4044352"/>
                        <a:ext cx="681982" cy="1174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3678178"/>
              </p:ext>
            </p:extLst>
          </p:nvPr>
        </p:nvGraphicFramePr>
        <p:xfrm>
          <a:off x="5187984" y="2454495"/>
          <a:ext cx="973087" cy="111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5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84" y="2454495"/>
                        <a:ext cx="973087" cy="111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50487" y="1683950"/>
            <a:ext cx="5635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SGK-Tr35) :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3523388"/>
              </p:ext>
            </p:extLst>
          </p:nvPr>
        </p:nvGraphicFramePr>
        <p:xfrm>
          <a:off x="3919319" y="4032224"/>
          <a:ext cx="32750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66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0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319" y="4032224"/>
                        <a:ext cx="32750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08347" y="1033629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308312" y="1675908"/>
            <a:ext cx="684349" cy="539304"/>
          </a:xfrm>
          <a:prstGeom prst="ellipse">
            <a:avLst/>
          </a:prstGeom>
          <a:solidFill>
            <a:srgbClr val="5FAC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?1</a:t>
            </a:r>
            <a:endParaRPr lang="en-US" sz="32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1811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56847365"/>
              </p:ext>
            </p:extLst>
          </p:nvPr>
        </p:nvGraphicFramePr>
        <p:xfrm>
          <a:off x="3556766" y="3546664"/>
          <a:ext cx="3652633" cy="102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766" y="3546664"/>
                        <a:ext cx="3652633" cy="102058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9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346063" y="1799124"/>
            <a:ext cx="1003581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* Qui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itchFamily="18" charset="0"/>
              </a:rPr>
              <a:t>tắc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 : </a:t>
            </a:r>
            <a:r>
              <a:rPr lang="en-US" sz="3200" dirty="0" err="1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Muốn</a:t>
            </a:r>
            <a:r>
              <a:rPr lang="en-US" sz="3200" dirty="0" smtClean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â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phâ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, ta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â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tử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au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và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â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mẫu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au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275645" y="3673363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*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itchFamily="18" charset="0"/>
              </a:rPr>
              <a:t>Tổng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itchFamily="18" charset="0"/>
              </a:rPr>
              <a:t>quát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 :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346063" y="5147139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*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FF00"/>
                </a:solidFill>
                <a:latin typeface="Times New Roman" pitchFamily="18" charset="0"/>
              </a:rPr>
              <a:t> :</a:t>
            </a:r>
            <a:endParaRPr lang="en-US" sz="28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43753"/>
              </p:ext>
            </p:extLst>
          </p:nvPr>
        </p:nvGraphicFramePr>
        <p:xfrm>
          <a:off x="2980119" y="5049729"/>
          <a:ext cx="1853982" cy="97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8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19" y="5049729"/>
                        <a:ext cx="1853982" cy="97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174045" y="1287506"/>
            <a:ext cx="314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u="sng" dirty="0" smtClean="0">
                <a:solidFill>
                  <a:srgbClr val="FFFF00"/>
                </a:solidFill>
                <a:latin typeface="Times New Roman" pitchFamily="18" charset="0"/>
              </a:rPr>
              <a:t>1. </a:t>
            </a: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Qui </a:t>
            </a: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tắc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42640"/>
              </p:ext>
            </p:extLst>
          </p:nvPr>
        </p:nvGraphicFramePr>
        <p:xfrm>
          <a:off x="4840569" y="5062918"/>
          <a:ext cx="1335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9" name="Equation" r:id="rId7" imgW="444240" imgH="419040" progId="Equation.DSMT4">
                  <p:embed/>
                </p:oleObj>
              </mc:Choice>
              <mc:Fallback>
                <p:oleObj name="Equation" r:id="rId7" imgW="444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569" y="5062918"/>
                        <a:ext cx="13350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105865" y="3797403"/>
            <a:ext cx="10746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Với</a:t>
            </a:r>
            <a:endParaRPr lang="en-US" sz="2800" dirty="0">
              <a:solidFill>
                <a:schemeClr val="bg1">
                  <a:lumMod val="95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4114" name="Object 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17232791"/>
              </p:ext>
            </p:extLst>
          </p:nvPr>
        </p:nvGraphicFramePr>
        <p:xfrm>
          <a:off x="8005763" y="3797403"/>
          <a:ext cx="357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0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3" y="3797403"/>
                        <a:ext cx="3578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46390"/>
              </p:ext>
            </p:extLst>
          </p:nvPr>
        </p:nvGraphicFramePr>
        <p:xfrm>
          <a:off x="6105525" y="5062538"/>
          <a:ext cx="22113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1"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5062538"/>
                        <a:ext cx="22113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24126" y="772019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79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2" grpId="0"/>
      <p:bldP spid="4107" grpId="0"/>
      <p:bldP spid="41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89905"/>
              </p:ext>
            </p:extLst>
          </p:nvPr>
        </p:nvGraphicFramePr>
        <p:xfrm>
          <a:off x="2856695" y="3287508"/>
          <a:ext cx="1284948" cy="7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2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95" y="3287508"/>
                        <a:ext cx="1284948" cy="744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29743"/>
              </p:ext>
            </p:extLst>
          </p:nvPr>
        </p:nvGraphicFramePr>
        <p:xfrm>
          <a:off x="1464548" y="4278618"/>
          <a:ext cx="1012681" cy="83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3" name="Equation" r:id="rId5" imgW="571320" imgH="469800" progId="Equation.DSMT4">
                  <p:embed/>
                </p:oleObj>
              </mc:Choice>
              <mc:Fallback>
                <p:oleObj name="Equation" r:id="rId5" imgW="571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48" y="4278618"/>
                        <a:ext cx="1012681" cy="83004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00122"/>
              </p:ext>
            </p:extLst>
          </p:nvPr>
        </p:nvGraphicFramePr>
        <p:xfrm>
          <a:off x="6464881" y="2226560"/>
          <a:ext cx="2061110" cy="78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4" name="Equation" r:id="rId7" imgW="1193760" imgH="457200" progId="Equation.DSMT4">
                  <p:embed/>
                </p:oleObj>
              </mc:Choice>
              <mc:Fallback>
                <p:oleObj name="Equation" r:id="rId7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4881" y="2226560"/>
                        <a:ext cx="2061110" cy="78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414338" y="1350632"/>
            <a:ext cx="3370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SGK-Tr36)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21792"/>
              </p:ext>
            </p:extLst>
          </p:nvPr>
        </p:nvGraphicFramePr>
        <p:xfrm>
          <a:off x="2856695" y="5359490"/>
          <a:ext cx="2467207" cy="82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5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95" y="5359490"/>
                        <a:ext cx="2467207" cy="82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57927" y="5378683"/>
            <a:ext cx="19424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49330"/>
              </p:ext>
            </p:extLst>
          </p:nvPr>
        </p:nvGraphicFramePr>
        <p:xfrm>
          <a:off x="1464548" y="3289789"/>
          <a:ext cx="1372277" cy="75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2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48" y="3289789"/>
                        <a:ext cx="1372277" cy="75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90202"/>
              </p:ext>
            </p:extLst>
          </p:nvPr>
        </p:nvGraphicFramePr>
        <p:xfrm>
          <a:off x="2477229" y="4425231"/>
          <a:ext cx="2895920" cy="68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3" name="Equation" r:id="rId13" imgW="1663560" imgH="393480" progId="Equation.DSMT4">
                  <p:embed/>
                </p:oleObj>
              </mc:Choice>
              <mc:Fallback>
                <p:oleObj name="Equation" r:id="rId13" imgW="1663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29" y="4425231"/>
                        <a:ext cx="2895920" cy="683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09170"/>
              </p:ext>
            </p:extLst>
          </p:nvPr>
        </p:nvGraphicFramePr>
        <p:xfrm>
          <a:off x="8619295" y="2226560"/>
          <a:ext cx="2040512" cy="83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4" name="Equation" r:id="rId15" imgW="1117440" imgH="457200" progId="Equation.DSMT4">
                  <p:embed/>
                </p:oleObj>
              </mc:Choice>
              <mc:Fallback>
                <p:oleObj name="Equation" r:id="rId15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295" y="2226560"/>
                        <a:ext cx="2040512" cy="83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61449"/>
              </p:ext>
            </p:extLst>
          </p:nvPr>
        </p:nvGraphicFramePr>
        <p:xfrm>
          <a:off x="4073641" y="3275733"/>
          <a:ext cx="1538401" cy="72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5" name="Equation" r:id="rId17" imgW="888840" imgH="419040" progId="Equation.DSMT4">
                  <p:embed/>
                </p:oleObj>
              </mc:Choice>
              <mc:Fallback>
                <p:oleObj name="Equation" r:id="rId17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41" y="3275733"/>
                        <a:ext cx="1538401" cy="723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464881" y="3287508"/>
            <a:ext cx="449539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</a:rPr>
              <a:t>*</a:t>
            </a:r>
            <a:r>
              <a:rPr lang="en-US" sz="2400" b="1" dirty="0" err="1" smtClean="0">
                <a:solidFill>
                  <a:srgbClr val="FFFF00"/>
                </a:solidFill>
                <a:latin typeface="Times New Roman" pitchFamily="18" charset="0"/>
              </a:rPr>
              <a:t>Muốn</a:t>
            </a:r>
            <a:r>
              <a:rPr lang="en-US" sz="2400" b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iề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, ta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tử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a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mẫ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a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225436" y="1902413"/>
            <a:ext cx="0" cy="427786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43038" y="2179638"/>
          <a:ext cx="1311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6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79638"/>
                        <a:ext cx="13112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22082"/>
              </p:ext>
            </p:extLst>
          </p:nvPr>
        </p:nvGraphicFramePr>
        <p:xfrm>
          <a:off x="2710197" y="2200275"/>
          <a:ext cx="1320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7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97" y="2200275"/>
                        <a:ext cx="1320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75511"/>
              </p:ext>
            </p:extLst>
          </p:nvPr>
        </p:nvGraphicFramePr>
        <p:xfrm>
          <a:off x="3935695" y="2227263"/>
          <a:ext cx="1898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8" name="Equation" r:id="rId23" imgW="1054080" imgH="393480" progId="Equation.DSMT4">
                  <p:embed/>
                </p:oleObj>
              </mc:Choice>
              <mc:Fallback>
                <p:oleObj name="Equation" r:id="rId23" imgW="105408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695" y="2227263"/>
                        <a:ext cx="18986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14338" y="772019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1156384" y="1363109"/>
            <a:ext cx="684349" cy="539304"/>
          </a:xfrm>
          <a:prstGeom prst="ellipse">
            <a:avLst/>
          </a:prstGeom>
          <a:solidFill>
            <a:srgbClr val="5FAC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?3</a:t>
            </a:r>
            <a:endParaRPr lang="en-US" sz="32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280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Text Box 11"/>
          <p:cNvSpPr txBox="1">
            <a:spLocks noChangeArrowheads="1"/>
          </p:cNvSpPr>
          <p:nvPr/>
        </p:nvSpPr>
        <p:spPr bwMode="auto">
          <a:xfrm>
            <a:off x="1383835" y="316096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FFFF00"/>
                </a:solidFill>
              </a:rPr>
              <a:t>2. </a:t>
            </a:r>
            <a:r>
              <a:rPr lang="en-US" sz="2800" dirty="0" err="1">
                <a:solidFill>
                  <a:srgbClr val="FFFF00"/>
                </a:solidFill>
              </a:rPr>
              <a:t>NhË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xÐt</a:t>
            </a:r>
            <a:endParaRPr lang="en-US" sz="2800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7888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41003"/>
              </p:ext>
            </p:extLst>
          </p:nvPr>
        </p:nvGraphicFramePr>
        <p:xfrm>
          <a:off x="3228975" y="1497013"/>
          <a:ext cx="14874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5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497013"/>
                        <a:ext cx="14874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8" name="Object 4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14103988"/>
              </p:ext>
            </p:extLst>
          </p:nvPr>
        </p:nvGraphicFramePr>
        <p:xfrm>
          <a:off x="3348574" y="2396206"/>
          <a:ext cx="835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6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574" y="2396206"/>
                        <a:ext cx="8350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9" name="Object 4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67711397"/>
              </p:ext>
            </p:extLst>
          </p:nvPr>
        </p:nvGraphicFramePr>
        <p:xfrm>
          <a:off x="4849366" y="1519973"/>
          <a:ext cx="9350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7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366" y="1519973"/>
                        <a:ext cx="9350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83247"/>
              </p:ext>
            </p:extLst>
          </p:nvPr>
        </p:nvGraphicFramePr>
        <p:xfrm>
          <a:off x="5851279" y="1483009"/>
          <a:ext cx="1323549" cy="63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8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279" y="1483009"/>
                        <a:ext cx="1323549" cy="63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28983"/>
              </p:ext>
            </p:extLst>
          </p:nvPr>
        </p:nvGraphicFramePr>
        <p:xfrm>
          <a:off x="7174828" y="1493075"/>
          <a:ext cx="898584" cy="61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79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828" y="1493075"/>
                        <a:ext cx="898584" cy="614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75657"/>
              </p:ext>
            </p:extLst>
          </p:nvPr>
        </p:nvGraphicFramePr>
        <p:xfrm>
          <a:off x="4096872" y="2361957"/>
          <a:ext cx="18589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0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872" y="2361957"/>
                        <a:ext cx="185896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60880"/>
              </p:ext>
            </p:extLst>
          </p:nvPr>
        </p:nvGraphicFramePr>
        <p:xfrm>
          <a:off x="5822016" y="2389473"/>
          <a:ext cx="1227667" cy="66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1" name="Equation" r:id="rId15" imgW="444240" imgH="393480" progId="Equation.DSMT4">
                  <p:embed/>
                </p:oleObj>
              </mc:Choice>
              <mc:Fallback>
                <p:oleObj name="Equation" r:id="rId1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016" y="2389473"/>
                        <a:ext cx="1227667" cy="66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55521"/>
              </p:ext>
            </p:extLst>
          </p:nvPr>
        </p:nvGraphicFramePr>
        <p:xfrm>
          <a:off x="7027000" y="2404235"/>
          <a:ext cx="1166283" cy="65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2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000" y="2404235"/>
                        <a:ext cx="1166283" cy="654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1748525" y="3585217"/>
            <a:ext cx="9034225" cy="1685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chemeClr val="bg1"/>
                </a:solidFill>
              </a:rPr>
              <a:t>Muố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(</a:t>
            </a:r>
            <a:r>
              <a:rPr lang="en-US" sz="2400" dirty="0" err="1">
                <a:solidFill>
                  <a:schemeClr val="bg1"/>
                </a:solidFill>
              </a:rPr>
              <a:t>hoặ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một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r>
              <a:rPr lang="en-US" sz="2400" dirty="0">
                <a:solidFill>
                  <a:schemeClr val="bg1"/>
                </a:solidFill>
              </a:rPr>
              <a:t>) ta </a:t>
            </a:r>
            <a:r>
              <a:rPr lang="en-US" sz="2400" dirty="0" err="1">
                <a:solidFill>
                  <a:schemeClr val="bg1"/>
                </a:solidFill>
              </a:rPr>
              <a:t>n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ữ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ẫu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7890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0768"/>
              </p:ext>
            </p:extLst>
          </p:nvPr>
        </p:nvGraphicFramePr>
        <p:xfrm>
          <a:off x="4044950" y="5291138"/>
          <a:ext cx="4779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3" name="Equation" r:id="rId19" imgW="1701720" imgH="393480" progId="Equation.DSMT4">
                  <p:embed/>
                </p:oleObj>
              </mc:Choice>
              <mc:Fallback>
                <p:oleObj name="Equation" r:id="rId19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291138"/>
                        <a:ext cx="4779963" cy="809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>
                            <a:lumMod val="9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9325"/>
              </p:ext>
            </p:extLst>
          </p:nvPr>
        </p:nvGraphicFramePr>
        <p:xfrm>
          <a:off x="4807021" y="1469116"/>
          <a:ext cx="2699239" cy="67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4" name="Equation" r:id="rId21" imgW="965160" imgH="393480" progId="Equation.DSMT4">
                  <p:embed/>
                </p:oleObj>
              </mc:Choice>
              <mc:Fallback>
                <p:oleObj name="Equation" r:id="rId21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021" y="1469116"/>
                        <a:ext cx="2699239" cy="679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062"/>
              </p:ext>
            </p:extLst>
          </p:nvPr>
        </p:nvGraphicFramePr>
        <p:xfrm>
          <a:off x="4096872" y="2389072"/>
          <a:ext cx="26400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5" name="Equation" r:id="rId23" imgW="977760" imgH="393480" progId="Equation.DSMT4">
                  <p:embed/>
                </p:oleObj>
              </mc:Choice>
              <mc:Fallback>
                <p:oleObj name="Equation" r:id="rId23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872" y="2389072"/>
                        <a:ext cx="26400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34869"/>
              </p:ext>
            </p:extLst>
          </p:nvPr>
        </p:nvGraphicFramePr>
        <p:xfrm>
          <a:off x="6246306" y="1639342"/>
          <a:ext cx="1219200" cy="17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6" name="Equation" r:id="rId25" imgW="452253" imgH="678380" progId="Equation.DSMT4">
                  <p:embed/>
                </p:oleObj>
              </mc:Choice>
              <mc:Fallback>
                <p:oleObj name="Equation" r:id="rId25" imgW="452253" imgH="6783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306" y="1639342"/>
                        <a:ext cx="1219200" cy="177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6585"/>
              </p:ext>
            </p:extLst>
          </p:nvPr>
        </p:nvGraphicFramePr>
        <p:xfrm>
          <a:off x="6246306" y="1639342"/>
          <a:ext cx="1219200" cy="17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7" name="Equation" r:id="rId27" imgW="452253" imgH="678380" progId="Equation.DSMT4">
                  <p:embed/>
                </p:oleObj>
              </mc:Choice>
              <mc:Fallback>
                <p:oleObj name="Equation" r:id="rId27" imgW="452253" imgH="6783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306" y="1639342"/>
                        <a:ext cx="1219200" cy="177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AutoShape 31"/>
          <p:cNvSpPr>
            <a:spLocks noChangeAspect="1" noChangeArrowheads="1" noTextEdit="1"/>
          </p:cNvSpPr>
          <p:nvPr/>
        </p:nvSpPr>
        <p:spPr bwMode="auto">
          <a:xfrm>
            <a:off x="8701641" y="1596893"/>
            <a:ext cx="1083733" cy="407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chemeClr val="bg1"/>
              </a:solidFill>
            </a:endParaRPr>
          </a:p>
        </p:txBody>
      </p:sp>
      <p:graphicFrame>
        <p:nvGraphicFramePr>
          <p:cNvPr id="51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6191"/>
              </p:ext>
            </p:extLst>
          </p:nvPr>
        </p:nvGraphicFramePr>
        <p:xfrm>
          <a:off x="8146748" y="1494537"/>
          <a:ext cx="1794933" cy="66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8" name="Equation" r:id="rId29" imgW="1346040" imgH="812520" progId="Equation.DSMT4">
                  <p:embed/>
                </p:oleObj>
              </mc:Choice>
              <mc:Fallback>
                <p:oleObj name="Equation" r:id="rId29" imgW="13460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748" y="1494537"/>
                        <a:ext cx="1794933" cy="66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15673"/>
              </p:ext>
            </p:extLst>
          </p:nvPr>
        </p:nvGraphicFramePr>
        <p:xfrm>
          <a:off x="8193283" y="2415951"/>
          <a:ext cx="1828800" cy="66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9" name="Equation" r:id="rId31" imgW="1371600" imgH="812520" progId="Equation.DSMT4">
                  <p:embed/>
                </p:oleObj>
              </mc:Choice>
              <mc:Fallback>
                <p:oleObj name="Equation" r:id="rId31" imgW="1371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283" y="2415951"/>
                        <a:ext cx="1828800" cy="66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383834" y="1085937"/>
            <a:ext cx="2871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(SGK-Tr36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: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84483" y="591555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 smtClean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1295170" y="1134657"/>
            <a:ext cx="684349" cy="539304"/>
          </a:xfrm>
          <a:prstGeom prst="ellipse">
            <a:avLst/>
          </a:prstGeom>
          <a:solidFill>
            <a:srgbClr val="5FAC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?4</a:t>
            </a:r>
            <a:endParaRPr lang="en-US" sz="32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74675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/>
      <p:bldP spid="7889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97</TotalTime>
  <Words>1320</Words>
  <Application>Microsoft Office PowerPoint</Application>
  <PresentationFormat>Custom</PresentationFormat>
  <Paragraphs>229</Paragraphs>
  <Slides>4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9" baseType="lpstr">
      <vt:lpstr>Default Design</vt:lpstr>
      <vt:lpstr>3_Default Design</vt:lpstr>
      <vt:lpstr>6_Default Design</vt:lpstr>
      <vt:lpstr>3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7_Default Design</vt:lpstr>
      <vt:lpstr>14_Office Theme</vt:lpstr>
      <vt:lpstr>18_Office Theme</vt:lpstr>
      <vt:lpstr>4_Office Theme</vt:lpstr>
      <vt:lpstr>12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*Bµi tËp 69 (SGK trang 36) : Nh©n c¸c ph©n sè ( Chó ý rót gän nÕu cã thÓ ).</vt:lpstr>
      <vt:lpstr>*Bµi tËp 71 (SGK trang 36) : Tìm x biết:</vt:lpstr>
      <vt:lpstr>Bài tập 69; 71 ở slie trên em tách thành 2 slie và cho lùi vào trong giúp chị em nhé.  ( cách xa lề trái em à) 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7_PRO</cp:lastModifiedBy>
  <cp:revision>612</cp:revision>
  <dcterms:created xsi:type="dcterms:W3CDTF">2019-03-07T15:09:38Z</dcterms:created>
  <dcterms:modified xsi:type="dcterms:W3CDTF">2020-04-11T14:41:41Z</dcterms:modified>
</cp:coreProperties>
</file>